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4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5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6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7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98" r:id="rId2"/>
    <p:sldMasterId id="2147483715" r:id="rId3"/>
    <p:sldMasterId id="2147483735" r:id="rId4"/>
    <p:sldMasterId id="2147483763" r:id="rId5"/>
    <p:sldMasterId id="2147483846" r:id="rId6"/>
    <p:sldMasterId id="2147483899" r:id="rId7"/>
    <p:sldMasterId id="2147485188" r:id="rId8"/>
  </p:sldMasterIdLst>
  <p:notesMasterIdLst>
    <p:notesMasterId r:id="rId24"/>
  </p:notesMasterIdLst>
  <p:handoutMasterIdLst>
    <p:handoutMasterId r:id="rId25"/>
  </p:handoutMasterIdLst>
  <p:sldIdLst>
    <p:sldId id="256" r:id="rId9"/>
    <p:sldId id="368" r:id="rId10"/>
    <p:sldId id="324" r:id="rId11"/>
    <p:sldId id="371" r:id="rId12"/>
    <p:sldId id="372" r:id="rId13"/>
    <p:sldId id="392" r:id="rId14"/>
    <p:sldId id="373" r:id="rId15"/>
    <p:sldId id="398" r:id="rId16"/>
    <p:sldId id="400" r:id="rId17"/>
    <p:sldId id="403" r:id="rId18"/>
    <p:sldId id="406" r:id="rId19"/>
    <p:sldId id="401" r:id="rId20"/>
    <p:sldId id="402" r:id="rId21"/>
    <p:sldId id="404" r:id="rId22"/>
    <p:sldId id="405" r:id="rId23"/>
  </p:sldIdLst>
  <p:sldSz cx="9144000" cy="6858000" type="screen4x3"/>
  <p:notesSz cx="9926638" cy="66690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rgbClr val="FF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rgbClr val="FF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rgbClr val="FF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rgbClr val="FF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rgbClr val="FF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0">
          <p15:clr>
            <a:srgbClr val="A4A3A4"/>
          </p15:clr>
        </p15:guide>
        <p15:guide id="2" pos="291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006600"/>
    <a:srgbClr val="339966"/>
    <a:srgbClr val="0000FF"/>
    <a:srgbClr val="FF0066"/>
    <a:srgbClr val="FF0000"/>
    <a:srgbClr val="E412EE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51" autoAdjust="0"/>
    <p:restoredTop sz="94249" autoAdjust="0"/>
  </p:normalViewPr>
  <p:slideViewPr>
    <p:cSldViewPr>
      <p:cViewPr varScale="1">
        <p:scale>
          <a:sx n="114" d="100"/>
          <a:sy n="114" d="100"/>
        </p:scale>
        <p:origin x="1608" y="102"/>
      </p:cViewPr>
      <p:guideLst>
        <p:guide orient="horz" pos="2190"/>
        <p:guide pos="291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57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theme" Target="theme/theme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页眉占位符 310273">
            <a:extLst>
              <a:ext uri="{FF2B5EF4-FFF2-40B4-BE49-F238E27FC236}">
                <a16:creationId xmlns:a16="http://schemas.microsoft.com/office/drawing/2014/main" id="{91346C9E-07EB-41A3-8428-08B4C220573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0538" cy="3333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10275" name="日期占位符 310274">
            <a:extLst>
              <a:ext uri="{FF2B5EF4-FFF2-40B4-BE49-F238E27FC236}">
                <a16:creationId xmlns:a16="http://schemas.microsoft.com/office/drawing/2014/main" id="{02CBBB72-0E03-4A92-B0B6-72882F4E8B2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624513" y="0"/>
            <a:ext cx="4300537" cy="3333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10276" name="页脚占位符 310275">
            <a:extLst>
              <a:ext uri="{FF2B5EF4-FFF2-40B4-BE49-F238E27FC236}">
                <a16:creationId xmlns:a16="http://schemas.microsoft.com/office/drawing/2014/main" id="{B4B4CEE4-FB70-4A05-A2B7-404F25C7E79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334125"/>
            <a:ext cx="4300538" cy="333375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10277" name="灯片编号占位符 310276">
            <a:extLst>
              <a:ext uri="{FF2B5EF4-FFF2-40B4-BE49-F238E27FC236}">
                <a16:creationId xmlns:a16="http://schemas.microsoft.com/office/drawing/2014/main" id="{2D377FE8-1DB6-4D57-B6A6-21A0ACBCB4C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624513" y="6334125"/>
            <a:ext cx="4300537" cy="333375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fld id="{15342898-3F19-43A8-9F3D-83AB380A6D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页眉占位符 313345">
            <a:extLst>
              <a:ext uri="{FF2B5EF4-FFF2-40B4-BE49-F238E27FC236}">
                <a16:creationId xmlns:a16="http://schemas.microsoft.com/office/drawing/2014/main" id="{0F4C233A-48A0-4F8B-B4CB-5D752C947FA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0538" cy="3333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13347" name="日期占位符 313346">
            <a:extLst>
              <a:ext uri="{FF2B5EF4-FFF2-40B4-BE49-F238E27FC236}">
                <a16:creationId xmlns:a16="http://schemas.microsoft.com/office/drawing/2014/main" id="{59189991-1D30-4C70-B933-A51E1EB13F6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624513" y="0"/>
            <a:ext cx="4300537" cy="3333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1444" name="幻灯片图像占位符 313347">
            <a:extLst>
              <a:ext uri="{FF2B5EF4-FFF2-40B4-BE49-F238E27FC236}">
                <a16:creationId xmlns:a16="http://schemas.microsoft.com/office/drawing/2014/main" id="{EB8A430E-F814-4C60-8E7F-4D516E9268BB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3295650" y="500063"/>
            <a:ext cx="3335338" cy="2501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5" name="文本占位符 313348">
            <a:extLst>
              <a:ext uri="{FF2B5EF4-FFF2-40B4-BE49-F238E27FC236}">
                <a16:creationId xmlns:a16="http://schemas.microsoft.com/office/drawing/2014/main" id="{D5FFC662-6B54-4947-BD53-AE62FDEC8BDD}"/>
              </a:ext>
            </a:extLst>
          </p:cNvPr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992188" y="3167063"/>
            <a:ext cx="7942262" cy="300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13350" name="页脚占位符 313349">
            <a:extLst>
              <a:ext uri="{FF2B5EF4-FFF2-40B4-BE49-F238E27FC236}">
                <a16:creationId xmlns:a16="http://schemas.microsoft.com/office/drawing/2014/main" id="{81D7A92A-D27C-4F6E-91D9-B399502869D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334125"/>
            <a:ext cx="4300538" cy="333375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13351" name="灯片编号占位符 313350">
            <a:extLst>
              <a:ext uri="{FF2B5EF4-FFF2-40B4-BE49-F238E27FC236}">
                <a16:creationId xmlns:a16="http://schemas.microsoft.com/office/drawing/2014/main" id="{6E31CF5A-D0DD-4086-A6D2-937E3CCAE14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624513" y="6334125"/>
            <a:ext cx="4300537" cy="333375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fld id="{05C2D7AF-8AB6-4AA7-8F47-7CED6B00AC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4402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0249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353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28795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84692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n</a:t>
            </a:r>
            <a:r>
              <a:rPr lang="zh-CN" altLang="en-US"/>
              <a:t>为密钥量大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E907A4-7938-4A7E-938C-EDB105B17010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4728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7.png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>
            <a:extLst>
              <a:ext uri="{FF2B5EF4-FFF2-40B4-BE49-F238E27FC236}">
                <a16:creationId xmlns:a16="http://schemas.microsoft.com/office/drawing/2014/main" id="{312926F6-EEA9-4702-ADC4-537D6A5D7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7175" y="3490913"/>
            <a:ext cx="1360488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000" tIns="0" rIns="93442" bIns="46725"/>
          <a:lstStyle>
            <a:lvl1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题</a:t>
            </a:r>
            <a:r>
              <a:rPr lang="zh-CN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软雅黑粗体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号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-3</a:t>
            </a:r>
            <a:r>
              <a:rPr lang="en-US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题蓝色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副标题</a:t>
            </a:r>
            <a:r>
              <a:rPr lang="zh-CN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软雅黑</a:t>
            </a: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号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题灰色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ctrTitle"/>
          </p:nvPr>
        </p:nvSpPr>
        <p:spPr>
          <a:xfrm>
            <a:off x="685800" y="1434585"/>
            <a:ext cx="7772400" cy="1470025"/>
          </a:xfrm>
        </p:spPr>
        <p:txBody>
          <a:bodyPr>
            <a:normAutofit/>
          </a:bodyPr>
          <a:lstStyle>
            <a:lvl1pPr algn="ctr">
              <a:defRPr sz="3600" b="1" i="0">
                <a:solidFill>
                  <a:srgbClr val="005BAA"/>
                </a:solidFill>
                <a:latin typeface="Arial" panose="020B0604020202020204"/>
                <a:ea typeface="微软雅黑" panose="020B0503020204020204" charset="-122"/>
                <a:cs typeface="Arial" panose="020B0604020202020204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9" name="副标题 2"/>
          <p:cNvSpPr>
            <a:spLocks noGrp="1"/>
          </p:cNvSpPr>
          <p:nvPr>
            <p:ph type="subTitle" idx="1"/>
          </p:nvPr>
        </p:nvSpPr>
        <p:spPr>
          <a:xfrm>
            <a:off x="1371600" y="2699344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8C8C8C"/>
                </a:solidFill>
                <a:ea typeface="微软雅黑" panose="020B050302020402020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521763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7875409-2857-46F2-A437-D65C5BA625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91E7F-869F-48DB-9EC4-ED9B83652008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BF9DB7-CCF2-4F31-A88A-C41A9A9F1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69F025-46AE-4014-8069-7FB757CEB0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3C8DB8-8057-4E2C-909E-7A02320EA9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0763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265D71-D1FA-4D4D-B588-990EABAEBA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F008BD-D788-4237-9090-FB86C460776E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386B82-561F-4405-AE75-F91C7BD52D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E81FDF3-EB6F-47C9-9074-877D906E36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C4A329-F218-46FC-85B7-6A62ED4B2E7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41111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A39845CB-0FBE-467B-964D-6B48948DEB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76955E-9D71-4A73-9B8C-2272C60239B2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6D6646DC-6481-4142-AC9C-C1D1D1F5AC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4548058A-BC1A-4647-B6CE-731284C31C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F48F77-23F0-434E-8371-6283A4DFAD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364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4C364AC7-4560-47BC-91EA-F893699EF1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FF7271-0291-4E44-93F1-C97C6107ADBE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46532D64-CF0C-42CC-80EF-63EF266DB4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1A24B177-2017-4F0D-9A4A-C487DA282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2D231C-E923-4CFF-9655-BD834F3DE84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92420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AA3A3A16-3B12-44A1-85D9-75415F7A5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65BE1E-F0ED-4776-BC2D-E93AD5676458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385A9E8F-892E-4081-B346-FF70D409D2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1AEE6985-3077-4D4A-A1FC-7B15067F3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DE8D35-89AD-4F88-BAB5-49078A6A5F3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03245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903219DB-EF1E-4741-B824-6C0B69B022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F80BC3-E249-413B-B2B8-467D0EA8ABFD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EC4AADB6-A5BE-421A-A7FF-E2E8F4A115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221BB37A-AED1-4E15-838E-30E783B88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E82DC-F5BF-4BF0-AA9E-EBC82AEE00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74497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A2917D4D-4E11-4BCC-A1D0-F966F8CB77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8C362-6A4D-4192-B53D-6B73C5A61625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05A5B2CE-678B-40F7-88A3-F9FB2F3A0D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22F67602-6098-4BC5-AF97-65D6F030F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84832-7BB9-467E-BA27-2DE64E73A70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50595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4BA7DAF-4427-4EDC-A8DF-AC99D9FC20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0DA76-F84C-4C0D-B5B8-9D9E19278E0B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4965C1E-9AEC-45CC-BD0D-01540C3F42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D6007F4-3C36-4F3F-9627-7A49CFCED5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51604D-9432-441C-B28B-70808B23A6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1521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2766ADE6-279A-452B-8006-3FA507F65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596FAD-B9B4-44EE-80D8-2B3BB9385F31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277118ED-BBCF-4DF9-9BBD-A3224C569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25AC70E8-2E0A-4AB1-8CD6-D782E69F3E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60855-ADD0-4B4C-8B71-206ECC72BF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6079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EE20063-1DCC-4639-BAC4-5ED2B66A81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126F68-0140-4D62-8F65-72EF1E2628F3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9FC43A-CEFE-4652-9D63-DE3EC71616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34D8815-3799-4133-ADB1-D20DE76E1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EB10EB-B611-48E0-9A01-B51F6BBE32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89499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6FCC41AE-5636-42FA-BED8-55367DEA2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5650" y="200025"/>
            <a:ext cx="6159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700">
                <a:solidFill>
                  <a:srgbClr val="8C8C8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&gt; </a:t>
            </a:r>
            <a:r>
              <a:rPr lang="zh-CN" altLang="en-US" sz="700">
                <a:solidFill>
                  <a:srgbClr val="8C8C8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内部</a:t>
            </a:r>
            <a:r>
              <a:rPr lang="zh-CN" altLang="en-US" sz="700">
                <a:solidFill>
                  <a:srgbClr val="666666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公开</a:t>
            </a:r>
            <a:endParaRPr lang="zh-CN" altLang="en-US" sz="600">
              <a:solidFill>
                <a:srgbClr val="666666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58611" y="619256"/>
            <a:ext cx="4528051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0"/>
          </p:nvPr>
        </p:nvSpPr>
        <p:spPr>
          <a:xfrm>
            <a:off x="1758611" y="2002452"/>
            <a:ext cx="7062787" cy="4197351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1014801044"/>
      </p:ext>
    </p:extLst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463194-BEF4-4B8B-9FD6-140A32BB0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79FE2E-24C4-4D95-820E-342B032C627A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272CC19-8A4C-4562-BFBB-0F9B99E7B7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091B783-7066-4E2C-B00C-EE970B0982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EE4AAD-716F-41FB-AA1D-668CD1749F2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87200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343EA8A-255E-4C33-9B52-926D9D4922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18E050-E9F7-4500-9038-0C86E8700683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D68A2D1-99D8-4088-8407-30D25BD07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BD54E4C-FD9A-4A75-BA4C-5EE9D57E3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28A666-559C-435A-BDCF-D2061408AD7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81382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9E1EC42F-87D2-42C9-BAEC-7FCAEC88D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7E45F5-4F3E-4A6E-83AD-03B6E8494E77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D5AB6260-3A8E-449E-BC1A-C9348FCDF2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75FED1C0-ADB1-430C-8F36-0A7413400F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4C628C-595A-4B10-8F15-77484F14DF6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12878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7602D65D-BFDE-471E-9629-FF1A3DAC00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7F3D04-BC9E-4CBC-A7FC-F4723ED215BA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F4BF3967-1621-4BCE-B86B-8CCCB2E6E1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BCD78F22-F9E9-4E85-B7F6-B31C644DD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FE2E2A-C4C4-4F5F-BF05-2BC678CB96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61978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53B96762-0B34-4AA6-AC27-4A9DACAC36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000286-003C-4030-87A3-C62068A059CB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967469E5-0AB5-458C-A02E-BB40A97C5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188D27D5-218B-495F-8C6B-AD900AF09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73AB84-929C-4FB5-968A-88636B331A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35200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C48A1B85-4721-4FCC-A49F-B540F7792B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FEBB38-6B06-4FD1-A7F6-5F1EB0E6B78F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495A140C-9D0D-4B32-9466-6257CDC596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124E1C62-FCB2-44D3-908C-03DC73D31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CAB9F4-76A6-4BE3-8731-4430965B3D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74389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41B68DC8-37BA-4AE1-9B5C-9B7DFAE01C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BC08B5-EF87-4E06-BE97-ADB089AF5B24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B2AA41A4-67C1-49F1-A8EE-0BD2705684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366B3E58-D665-410B-9076-8C8C4E974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71A5D-3582-4BCF-B3A4-AEDAD6615C0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39850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B89331D-F930-4273-ADF3-E04B431B3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90FA45-7B25-4AC2-8430-91EE2DCF9284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77D8B45-229D-4396-9011-00DBE46C1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F35962-5058-47F6-A1B2-4F27C7ABD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F812E-6BC5-46FF-8D3A-288CA25E4C9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30346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E0C603E0-1192-472B-8DCA-C62DEDF2AC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AE914E-9395-4C87-854A-8ED7B8344857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F7254952-8093-4EF8-ABB5-9B45A17AA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C65DCF96-9FC0-42B7-AB41-7D36A5702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06D31F-2B0C-44E9-A030-DBE253AE505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77904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913B1D9B-EC44-4850-88A6-D3255863F2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748991-24F9-428E-930E-FFD921C7B45A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EEF4C4D9-4516-4505-BF91-DFC3FAB012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81FB49CD-0FF0-4B4E-8EB1-9587626E7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35C56D-F15E-4ECF-B1B5-83FD3078D46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2662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>
            <a:extLst>
              <a:ext uri="{FF2B5EF4-FFF2-40B4-BE49-F238E27FC236}">
                <a16:creationId xmlns:a16="http://schemas.microsoft.com/office/drawing/2014/main" id="{4DB7C525-7422-4F5F-A507-2F12CA0BF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5588" y="2905125"/>
            <a:ext cx="1360487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000" tIns="0" rIns="93442" bIns="46725"/>
          <a:lstStyle>
            <a:lvl1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题</a:t>
            </a:r>
            <a:r>
              <a:rPr lang="zh-CN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软雅黑</a:t>
            </a: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号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en-US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-32pt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题蓝色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文 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-5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软雅黑</a:t>
            </a: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号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en-US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8-12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黑色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 27">
            <a:extLst>
              <a:ext uri="{FF2B5EF4-FFF2-40B4-BE49-F238E27FC236}">
                <a16:creationId xmlns:a16="http://schemas.microsoft.com/office/drawing/2014/main" id="{07ED41F0-7BE5-4813-802B-0930B26D7D94}"/>
              </a:ext>
            </a:extLst>
          </p:cNvPr>
          <p:cNvGrpSpPr>
            <a:grpSpLocks/>
          </p:cNvGrpSpPr>
          <p:nvPr/>
        </p:nvGrpSpPr>
        <p:grpSpPr bwMode="auto">
          <a:xfrm>
            <a:off x="9264650" y="4729163"/>
            <a:ext cx="935038" cy="1735137"/>
            <a:chOff x="9286278" y="1725515"/>
            <a:chExt cx="935158" cy="1301749"/>
          </a:xfrm>
        </p:grpSpPr>
        <p:grpSp>
          <p:nvGrpSpPr>
            <p:cNvPr id="6" name="组 28">
              <a:extLst>
                <a:ext uri="{FF2B5EF4-FFF2-40B4-BE49-F238E27FC236}">
                  <a16:creationId xmlns:a16="http://schemas.microsoft.com/office/drawing/2014/main" id="{FE4F750F-7864-4CAA-96AE-976D79E436C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9286278" y="1725515"/>
              <a:ext cx="795145" cy="254390"/>
              <a:chOff x="9286278" y="1725515"/>
              <a:chExt cx="795145" cy="254390"/>
            </a:xfrm>
          </p:grpSpPr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14E3D833-07AB-492C-9A1C-B9DF053FF404}"/>
                  </a:ext>
                </a:extLst>
              </p:cNvPr>
              <p:cNvSpPr/>
              <p:nvPr userDrawn="1"/>
            </p:nvSpPr>
            <p:spPr>
              <a:xfrm>
                <a:off x="9286278" y="1725515"/>
                <a:ext cx="254033" cy="254872"/>
              </a:xfrm>
              <a:prstGeom prst="rect">
                <a:avLst/>
              </a:prstGeom>
              <a:solidFill>
                <a:srgbClr val="005BAA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kumimoji="1" lang="zh-CN" altLang="en-US" noProof="1"/>
              </a:p>
            </p:txBody>
          </p:sp>
          <p:sp>
            <p:nvSpPr>
              <p:cNvPr id="18" name="文本框 38">
                <a:extLst>
                  <a:ext uri="{FF2B5EF4-FFF2-40B4-BE49-F238E27FC236}">
                    <a16:creationId xmlns:a16="http://schemas.microsoft.com/office/drawing/2014/main" id="{F14971EB-5A9E-409D-B075-C4817D7D8135}"/>
                  </a:ext>
                </a:extLst>
              </p:cNvPr>
              <p:cNvSpPr txBox="1">
                <a:spLocks noChangeArrowheads="1"/>
              </p:cNvSpPr>
              <p:nvPr userDrawn="1"/>
            </p:nvSpPr>
            <p:spPr bwMode="auto">
              <a:xfrm>
                <a:off x="9503794" y="1756481"/>
                <a:ext cx="577924" cy="15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en-US" altLang="zh-CN" sz="700" i="1">
                    <a:solidFill>
                      <a:schemeClr val="bg1"/>
                    </a:solidFill>
                    <a:latin typeface="Times" panose="02020603050405020304" pitchFamily="18" charset="0"/>
                  </a:rPr>
                  <a:t>G91, B170</a:t>
                </a:r>
                <a:endParaRPr lang="zh-CN" altLang="en-US" sz="700" i="1">
                  <a:solidFill>
                    <a:schemeClr val="bg1"/>
                  </a:solidFill>
                  <a:latin typeface="Times" panose="02020603050405020304" pitchFamily="18" charset="0"/>
                </a:endParaRPr>
              </a:p>
            </p:txBody>
          </p:sp>
        </p:grpSp>
        <p:grpSp>
          <p:nvGrpSpPr>
            <p:cNvPr id="7" name="组 29">
              <a:extLst>
                <a:ext uri="{FF2B5EF4-FFF2-40B4-BE49-F238E27FC236}">
                  <a16:creationId xmlns:a16="http://schemas.microsoft.com/office/drawing/2014/main" id="{123DEE14-3F48-4F90-B739-6657F658CEB1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9286278" y="2062596"/>
              <a:ext cx="935158" cy="254390"/>
              <a:chOff x="9286278" y="2062596"/>
              <a:chExt cx="935158" cy="254390"/>
            </a:xfrm>
          </p:grpSpPr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48BC4A00-861B-42CE-9F8D-A1046DC91AB8}"/>
                  </a:ext>
                </a:extLst>
              </p:cNvPr>
              <p:cNvSpPr/>
              <p:nvPr userDrawn="1"/>
            </p:nvSpPr>
            <p:spPr>
              <a:xfrm>
                <a:off x="9286278" y="2062564"/>
                <a:ext cx="254033" cy="254872"/>
              </a:xfrm>
              <a:prstGeom prst="rect">
                <a:avLst/>
              </a:prstGeom>
              <a:solidFill>
                <a:srgbClr val="0089C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kumimoji="1" lang="zh-CN" altLang="en-US" noProof="1"/>
              </a:p>
            </p:txBody>
          </p:sp>
          <p:sp>
            <p:nvSpPr>
              <p:cNvPr id="16" name="文本框 36">
                <a:extLst>
                  <a:ext uri="{FF2B5EF4-FFF2-40B4-BE49-F238E27FC236}">
                    <a16:creationId xmlns:a16="http://schemas.microsoft.com/office/drawing/2014/main" id="{31DACA1B-F1BD-4ABC-9201-3C3963BE1CCF}"/>
                  </a:ext>
                </a:extLst>
              </p:cNvPr>
              <p:cNvSpPr txBox="1">
                <a:spLocks noChangeArrowheads="1"/>
              </p:cNvSpPr>
              <p:nvPr userDrawn="1"/>
            </p:nvSpPr>
            <p:spPr bwMode="auto">
              <a:xfrm>
                <a:off x="9503794" y="2093529"/>
                <a:ext cx="717642" cy="15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en-US" altLang="zh-CN" sz="700" i="1">
                    <a:solidFill>
                      <a:schemeClr val="bg1"/>
                    </a:solidFill>
                    <a:latin typeface="Times" panose="02020603050405020304" pitchFamily="18" charset="0"/>
                  </a:rPr>
                  <a:t>G137, B207</a:t>
                </a:r>
                <a:endParaRPr lang="zh-CN" altLang="en-US" sz="700" i="1">
                  <a:solidFill>
                    <a:schemeClr val="bg1"/>
                  </a:solidFill>
                  <a:latin typeface="Times" panose="02020603050405020304" pitchFamily="18" charset="0"/>
                </a:endParaRPr>
              </a:p>
            </p:txBody>
          </p:sp>
        </p:grpSp>
        <p:grpSp>
          <p:nvGrpSpPr>
            <p:cNvPr id="8" name="组 30">
              <a:extLst>
                <a:ext uri="{FF2B5EF4-FFF2-40B4-BE49-F238E27FC236}">
                  <a16:creationId xmlns:a16="http://schemas.microsoft.com/office/drawing/2014/main" id="{0D673480-6BB4-4CEE-ADB4-EEC21D86DFE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9286278" y="2411716"/>
              <a:ext cx="935158" cy="254390"/>
              <a:chOff x="9286278" y="2411716"/>
              <a:chExt cx="935158" cy="254390"/>
            </a:xfrm>
          </p:grpSpPr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77A0AEE9-9FD2-496D-B491-F35FBE9628C5}"/>
                  </a:ext>
                </a:extLst>
              </p:cNvPr>
              <p:cNvSpPr/>
              <p:nvPr userDrawn="1"/>
            </p:nvSpPr>
            <p:spPr>
              <a:xfrm>
                <a:off x="9286278" y="2411524"/>
                <a:ext cx="254033" cy="254872"/>
              </a:xfrm>
              <a:prstGeom prst="rect">
                <a:avLst/>
              </a:prstGeom>
              <a:solidFill>
                <a:srgbClr val="00AEE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kumimoji="1" lang="zh-CN" altLang="en-US" noProof="1"/>
              </a:p>
            </p:txBody>
          </p:sp>
          <p:sp>
            <p:nvSpPr>
              <p:cNvPr id="13" name="文本框 34">
                <a:extLst>
                  <a:ext uri="{FF2B5EF4-FFF2-40B4-BE49-F238E27FC236}">
                    <a16:creationId xmlns:a16="http://schemas.microsoft.com/office/drawing/2014/main" id="{0EBBAE8F-0000-4057-A6E0-C841B682CEDA}"/>
                  </a:ext>
                </a:extLst>
              </p:cNvPr>
              <p:cNvSpPr txBox="1">
                <a:spLocks noChangeArrowheads="1"/>
              </p:cNvSpPr>
              <p:nvPr userDrawn="1"/>
            </p:nvSpPr>
            <p:spPr bwMode="auto">
              <a:xfrm>
                <a:off x="9503794" y="2442490"/>
                <a:ext cx="717642" cy="15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en-US" altLang="zh-CN" sz="700" i="1">
                    <a:solidFill>
                      <a:schemeClr val="bg1"/>
                    </a:solidFill>
                    <a:latin typeface="Times" panose="02020603050405020304" pitchFamily="18" charset="0"/>
                  </a:rPr>
                  <a:t>G174, B239</a:t>
                </a:r>
                <a:endParaRPr lang="zh-CN" altLang="en-US" sz="700" i="1">
                  <a:solidFill>
                    <a:schemeClr val="bg1"/>
                  </a:solidFill>
                  <a:latin typeface="Times" panose="02020603050405020304" pitchFamily="18" charset="0"/>
                </a:endParaRPr>
              </a:p>
            </p:txBody>
          </p: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BBA2093B-1AC5-4F04-95D9-C1F882FAEF3F}"/>
                </a:ext>
              </a:extLst>
            </p:cNvPr>
            <p:cNvSpPr/>
            <p:nvPr userDrawn="1"/>
          </p:nvSpPr>
          <p:spPr>
            <a:xfrm>
              <a:off x="9286278" y="2772393"/>
              <a:ext cx="254033" cy="254871"/>
            </a:xfrm>
            <a:prstGeom prst="rect">
              <a:avLst/>
            </a:prstGeom>
            <a:solidFill>
              <a:srgbClr val="00ABBD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1" lang="zh-CN" altLang="en-US" noProof="1"/>
            </a:p>
          </p:txBody>
        </p:sp>
        <p:sp>
          <p:nvSpPr>
            <p:cNvPr id="11" name="文本框 32">
              <a:extLst>
                <a:ext uri="{FF2B5EF4-FFF2-40B4-BE49-F238E27FC236}">
                  <a16:creationId xmlns:a16="http://schemas.microsoft.com/office/drawing/2014/main" id="{FB0DF43D-7E28-4009-B71E-0D0C0EF87747}"/>
                </a:ext>
              </a:extLst>
            </p:cNvPr>
            <p:cNvSpPr txBox="1">
              <a:spLocks noChangeArrowheads="1"/>
            </p:cNvSpPr>
            <p:nvPr userDrawn="1"/>
          </p:nvSpPr>
          <p:spPr bwMode="auto">
            <a:xfrm>
              <a:off x="9503794" y="2804550"/>
              <a:ext cx="717642" cy="1488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700" i="1">
                  <a:solidFill>
                    <a:schemeClr val="bg1"/>
                  </a:solidFill>
                  <a:latin typeface="Times" panose="02020603050405020304" pitchFamily="18" charset="0"/>
                </a:rPr>
                <a:t>G171, B189</a:t>
              </a:r>
              <a:endParaRPr lang="zh-CN" altLang="en-US" sz="700" i="1">
                <a:solidFill>
                  <a:schemeClr val="bg1"/>
                </a:solidFill>
                <a:latin typeface="Times" panose="02020603050405020304" pitchFamily="18" charset="0"/>
              </a:endParaRPr>
            </a:p>
          </p:txBody>
        </p:sp>
      </p:grpSp>
      <p:sp>
        <p:nvSpPr>
          <p:cNvPr id="19" name="矩形 19">
            <a:extLst>
              <a:ext uri="{FF2B5EF4-FFF2-40B4-BE49-F238E27FC236}">
                <a16:creationId xmlns:a16="http://schemas.microsoft.com/office/drawing/2014/main" id="{6F60CF25-DC27-4937-A9D9-877FFA5EE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5650" y="200025"/>
            <a:ext cx="6159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700">
                <a:solidFill>
                  <a:srgbClr val="8C8C8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&gt; </a:t>
            </a:r>
            <a:r>
              <a:rPr lang="zh-CN" altLang="en-US" sz="700">
                <a:solidFill>
                  <a:srgbClr val="8C8C8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内部</a:t>
            </a:r>
            <a:r>
              <a:rPr lang="zh-CN" altLang="en-US" sz="700">
                <a:solidFill>
                  <a:srgbClr val="666666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公开</a:t>
            </a:r>
            <a:endParaRPr lang="zh-CN" altLang="en-US" sz="600">
              <a:solidFill>
                <a:srgbClr val="666666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" name="文本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>
              <a:defRPr sz="120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338450604"/>
      </p:ext>
    </p:extLst>
  </p:cSld>
  <p:clrMapOvr>
    <a:masterClrMapping/>
  </p:clrMapOvr>
  <p:hf sldNum="0"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46092E5F-1ABE-4FF0-A760-CA5F7DA8F7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C15C1-5A17-4539-8FCC-D8FE8CFCCC47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4C11565A-02C4-498C-941B-680F40DD48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A1CBFEB1-C60C-46BE-B8BE-925A7F006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CF2EB0-A56F-40F9-865E-D1A06EB3E54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06082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>
            <a:extLst>
              <a:ext uri="{FF2B5EF4-FFF2-40B4-BE49-F238E27FC236}">
                <a16:creationId xmlns:a16="http://schemas.microsoft.com/office/drawing/2014/main" id="{4B2B0222-F46B-48B1-9A35-B5FCB4FBA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7175" y="3490913"/>
            <a:ext cx="1360488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000" tIns="0" rIns="93442" bIns="46725"/>
          <a:lstStyle>
            <a:lvl1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题</a:t>
            </a:r>
            <a:r>
              <a:rPr lang="zh-CN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软雅黑粗体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号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-3</a:t>
            </a:r>
            <a:r>
              <a:rPr lang="en-US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题蓝色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副标题</a:t>
            </a:r>
            <a:r>
              <a:rPr lang="zh-CN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软雅黑</a:t>
            </a: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号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题灰色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ctrTitle"/>
          </p:nvPr>
        </p:nvSpPr>
        <p:spPr>
          <a:xfrm>
            <a:off x="685800" y="1434585"/>
            <a:ext cx="7772400" cy="1470025"/>
          </a:xfrm>
        </p:spPr>
        <p:txBody>
          <a:bodyPr>
            <a:normAutofit/>
          </a:bodyPr>
          <a:lstStyle>
            <a:lvl1pPr algn="ctr">
              <a:defRPr sz="3600" b="1" i="0">
                <a:solidFill>
                  <a:srgbClr val="005BAA"/>
                </a:solidFill>
                <a:latin typeface="Arial" panose="020B0604020202020204"/>
                <a:ea typeface="微软雅黑" panose="020B0503020204020204" charset="-122"/>
                <a:cs typeface="Arial" panose="020B0604020202020204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9" name="副标题 2"/>
          <p:cNvSpPr>
            <a:spLocks noGrp="1"/>
          </p:cNvSpPr>
          <p:nvPr>
            <p:ph type="subTitle" idx="1"/>
          </p:nvPr>
        </p:nvSpPr>
        <p:spPr>
          <a:xfrm>
            <a:off x="1371600" y="2699344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8C8C8C"/>
                </a:solidFill>
                <a:ea typeface="微软雅黑" panose="020B050302020402020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3324981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sldNum="0"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C6AA190F-B8D3-4D3D-8377-79B71D3AE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5650" y="200025"/>
            <a:ext cx="6159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700">
                <a:solidFill>
                  <a:srgbClr val="8C8C8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&gt; </a:t>
            </a:r>
            <a:r>
              <a:rPr lang="zh-CN" altLang="en-US" sz="700">
                <a:solidFill>
                  <a:srgbClr val="8C8C8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内部</a:t>
            </a:r>
            <a:r>
              <a:rPr lang="zh-CN" altLang="en-US" sz="700">
                <a:solidFill>
                  <a:srgbClr val="666666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公开</a:t>
            </a:r>
            <a:endParaRPr lang="zh-CN" altLang="en-US" sz="600">
              <a:solidFill>
                <a:srgbClr val="666666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58611" y="619256"/>
            <a:ext cx="4528051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0"/>
          </p:nvPr>
        </p:nvSpPr>
        <p:spPr>
          <a:xfrm>
            <a:off x="1758611" y="2002452"/>
            <a:ext cx="7062787" cy="4197351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162507473"/>
      </p:ext>
    </p:extLst>
  </p:cSld>
  <p:clrMapOvr>
    <a:masterClrMapping/>
  </p:clrMapOvr>
  <p:hf sldNum="0"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>
            <a:extLst>
              <a:ext uri="{FF2B5EF4-FFF2-40B4-BE49-F238E27FC236}">
                <a16:creationId xmlns:a16="http://schemas.microsoft.com/office/drawing/2014/main" id="{904F5D88-4760-48B8-A98B-7E6E5FF41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5588" y="2905125"/>
            <a:ext cx="1360487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000" tIns="0" rIns="93442" bIns="46725"/>
          <a:lstStyle>
            <a:lvl1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题</a:t>
            </a:r>
            <a:r>
              <a:rPr lang="zh-CN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软雅黑</a:t>
            </a: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号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en-US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-32pt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题蓝色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文 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-5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软雅黑</a:t>
            </a: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号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en-US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8-12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黑色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 27">
            <a:extLst>
              <a:ext uri="{FF2B5EF4-FFF2-40B4-BE49-F238E27FC236}">
                <a16:creationId xmlns:a16="http://schemas.microsoft.com/office/drawing/2014/main" id="{26D0E8FB-C58D-4CDA-AB48-E0D911164FF1}"/>
              </a:ext>
            </a:extLst>
          </p:cNvPr>
          <p:cNvGrpSpPr>
            <a:grpSpLocks/>
          </p:cNvGrpSpPr>
          <p:nvPr/>
        </p:nvGrpSpPr>
        <p:grpSpPr bwMode="auto">
          <a:xfrm>
            <a:off x="9264650" y="4729163"/>
            <a:ext cx="935038" cy="1735137"/>
            <a:chOff x="9286278" y="1725515"/>
            <a:chExt cx="935158" cy="1301749"/>
          </a:xfrm>
        </p:grpSpPr>
        <p:grpSp>
          <p:nvGrpSpPr>
            <p:cNvPr id="6" name="组 28">
              <a:extLst>
                <a:ext uri="{FF2B5EF4-FFF2-40B4-BE49-F238E27FC236}">
                  <a16:creationId xmlns:a16="http://schemas.microsoft.com/office/drawing/2014/main" id="{55FDB2C9-2C03-481F-B934-3EDFB592F2D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9286278" y="1725515"/>
              <a:ext cx="795145" cy="254390"/>
              <a:chOff x="9286278" y="1725515"/>
              <a:chExt cx="795145" cy="254390"/>
            </a:xfrm>
          </p:grpSpPr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72B175D2-4EDE-4DF7-99A6-2763C5FC9AC3}"/>
                  </a:ext>
                </a:extLst>
              </p:cNvPr>
              <p:cNvSpPr/>
              <p:nvPr userDrawn="1"/>
            </p:nvSpPr>
            <p:spPr>
              <a:xfrm>
                <a:off x="9286278" y="1725515"/>
                <a:ext cx="254033" cy="254872"/>
              </a:xfrm>
              <a:prstGeom prst="rect">
                <a:avLst/>
              </a:prstGeom>
              <a:solidFill>
                <a:srgbClr val="005BAA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kumimoji="1" lang="zh-CN" altLang="en-US" noProof="1"/>
              </a:p>
            </p:txBody>
          </p:sp>
          <p:sp>
            <p:nvSpPr>
              <p:cNvPr id="18" name="文本框 38">
                <a:extLst>
                  <a:ext uri="{FF2B5EF4-FFF2-40B4-BE49-F238E27FC236}">
                    <a16:creationId xmlns:a16="http://schemas.microsoft.com/office/drawing/2014/main" id="{8B164280-CE60-4DF6-B92D-CC60F62BAB74}"/>
                  </a:ext>
                </a:extLst>
              </p:cNvPr>
              <p:cNvSpPr txBox="1">
                <a:spLocks noChangeArrowheads="1"/>
              </p:cNvSpPr>
              <p:nvPr userDrawn="1"/>
            </p:nvSpPr>
            <p:spPr bwMode="auto">
              <a:xfrm>
                <a:off x="9503794" y="1756481"/>
                <a:ext cx="577924" cy="15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en-US" altLang="zh-CN" sz="700" i="1">
                    <a:solidFill>
                      <a:schemeClr val="bg1"/>
                    </a:solidFill>
                    <a:latin typeface="Times" panose="02020603050405020304" pitchFamily="18" charset="0"/>
                  </a:rPr>
                  <a:t>G91, B170</a:t>
                </a:r>
                <a:endParaRPr lang="zh-CN" altLang="en-US" sz="700" i="1">
                  <a:solidFill>
                    <a:schemeClr val="bg1"/>
                  </a:solidFill>
                  <a:latin typeface="Times" panose="02020603050405020304" pitchFamily="18" charset="0"/>
                </a:endParaRPr>
              </a:p>
            </p:txBody>
          </p:sp>
        </p:grpSp>
        <p:grpSp>
          <p:nvGrpSpPr>
            <p:cNvPr id="7" name="组 29">
              <a:extLst>
                <a:ext uri="{FF2B5EF4-FFF2-40B4-BE49-F238E27FC236}">
                  <a16:creationId xmlns:a16="http://schemas.microsoft.com/office/drawing/2014/main" id="{B626F4C7-BC2D-4BC6-952B-81C73477501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9286278" y="2062596"/>
              <a:ext cx="935158" cy="254390"/>
              <a:chOff x="9286278" y="2062596"/>
              <a:chExt cx="935158" cy="254390"/>
            </a:xfrm>
          </p:grpSpPr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D70984BF-3537-4641-B2EF-ABCF2F725DC0}"/>
                  </a:ext>
                </a:extLst>
              </p:cNvPr>
              <p:cNvSpPr/>
              <p:nvPr userDrawn="1"/>
            </p:nvSpPr>
            <p:spPr>
              <a:xfrm>
                <a:off x="9286278" y="2062564"/>
                <a:ext cx="254033" cy="254872"/>
              </a:xfrm>
              <a:prstGeom prst="rect">
                <a:avLst/>
              </a:prstGeom>
              <a:solidFill>
                <a:srgbClr val="0089C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kumimoji="1" lang="zh-CN" altLang="en-US" noProof="1"/>
              </a:p>
            </p:txBody>
          </p:sp>
          <p:sp>
            <p:nvSpPr>
              <p:cNvPr id="16" name="文本框 36">
                <a:extLst>
                  <a:ext uri="{FF2B5EF4-FFF2-40B4-BE49-F238E27FC236}">
                    <a16:creationId xmlns:a16="http://schemas.microsoft.com/office/drawing/2014/main" id="{83E0DBA8-26DA-4208-B36E-893F8F47485E}"/>
                  </a:ext>
                </a:extLst>
              </p:cNvPr>
              <p:cNvSpPr txBox="1">
                <a:spLocks noChangeArrowheads="1"/>
              </p:cNvSpPr>
              <p:nvPr userDrawn="1"/>
            </p:nvSpPr>
            <p:spPr bwMode="auto">
              <a:xfrm>
                <a:off x="9503794" y="2093529"/>
                <a:ext cx="717642" cy="15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en-US" altLang="zh-CN" sz="700" i="1">
                    <a:solidFill>
                      <a:schemeClr val="bg1"/>
                    </a:solidFill>
                    <a:latin typeface="Times" panose="02020603050405020304" pitchFamily="18" charset="0"/>
                  </a:rPr>
                  <a:t>G137, B207</a:t>
                </a:r>
                <a:endParaRPr lang="zh-CN" altLang="en-US" sz="700" i="1">
                  <a:solidFill>
                    <a:schemeClr val="bg1"/>
                  </a:solidFill>
                  <a:latin typeface="Times" panose="02020603050405020304" pitchFamily="18" charset="0"/>
                </a:endParaRPr>
              </a:p>
            </p:txBody>
          </p:sp>
        </p:grpSp>
        <p:grpSp>
          <p:nvGrpSpPr>
            <p:cNvPr id="8" name="组 30">
              <a:extLst>
                <a:ext uri="{FF2B5EF4-FFF2-40B4-BE49-F238E27FC236}">
                  <a16:creationId xmlns:a16="http://schemas.microsoft.com/office/drawing/2014/main" id="{1F9DDE78-04F6-4DA4-A086-99C25B7C8426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9286278" y="2411716"/>
              <a:ext cx="935158" cy="254390"/>
              <a:chOff x="9286278" y="2411716"/>
              <a:chExt cx="935158" cy="254390"/>
            </a:xfrm>
          </p:grpSpPr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240648EA-5B0C-4398-BD3C-DD269A45A1FF}"/>
                  </a:ext>
                </a:extLst>
              </p:cNvPr>
              <p:cNvSpPr/>
              <p:nvPr userDrawn="1"/>
            </p:nvSpPr>
            <p:spPr>
              <a:xfrm>
                <a:off x="9286278" y="2411524"/>
                <a:ext cx="254033" cy="254872"/>
              </a:xfrm>
              <a:prstGeom prst="rect">
                <a:avLst/>
              </a:prstGeom>
              <a:solidFill>
                <a:srgbClr val="00AEE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kumimoji="1" lang="zh-CN" altLang="en-US" noProof="1"/>
              </a:p>
            </p:txBody>
          </p:sp>
          <p:sp>
            <p:nvSpPr>
              <p:cNvPr id="13" name="文本框 34">
                <a:extLst>
                  <a:ext uri="{FF2B5EF4-FFF2-40B4-BE49-F238E27FC236}">
                    <a16:creationId xmlns:a16="http://schemas.microsoft.com/office/drawing/2014/main" id="{8C48A70E-9C0A-4BC7-BCA8-73C10DE77A53}"/>
                  </a:ext>
                </a:extLst>
              </p:cNvPr>
              <p:cNvSpPr txBox="1">
                <a:spLocks noChangeArrowheads="1"/>
              </p:cNvSpPr>
              <p:nvPr userDrawn="1"/>
            </p:nvSpPr>
            <p:spPr bwMode="auto">
              <a:xfrm>
                <a:off x="9503794" y="2442490"/>
                <a:ext cx="717642" cy="15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en-US" altLang="zh-CN" sz="700" i="1">
                    <a:solidFill>
                      <a:schemeClr val="bg1"/>
                    </a:solidFill>
                    <a:latin typeface="Times" panose="02020603050405020304" pitchFamily="18" charset="0"/>
                  </a:rPr>
                  <a:t>G174, B239</a:t>
                </a:r>
                <a:endParaRPr lang="zh-CN" altLang="en-US" sz="700" i="1">
                  <a:solidFill>
                    <a:schemeClr val="bg1"/>
                  </a:solidFill>
                  <a:latin typeface="Times" panose="02020603050405020304" pitchFamily="18" charset="0"/>
                </a:endParaRPr>
              </a:p>
            </p:txBody>
          </p: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D218EC6-C81C-4EC9-BF3C-6AA126CF8F1E}"/>
                </a:ext>
              </a:extLst>
            </p:cNvPr>
            <p:cNvSpPr/>
            <p:nvPr userDrawn="1"/>
          </p:nvSpPr>
          <p:spPr>
            <a:xfrm>
              <a:off x="9286278" y="2772393"/>
              <a:ext cx="254033" cy="254871"/>
            </a:xfrm>
            <a:prstGeom prst="rect">
              <a:avLst/>
            </a:prstGeom>
            <a:solidFill>
              <a:srgbClr val="00ABBD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1" lang="zh-CN" altLang="en-US" noProof="1"/>
            </a:p>
          </p:txBody>
        </p:sp>
        <p:sp>
          <p:nvSpPr>
            <p:cNvPr id="11" name="文本框 32">
              <a:extLst>
                <a:ext uri="{FF2B5EF4-FFF2-40B4-BE49-F238E27FC236}">
                  <a16:creationId xmlns:a16="http://schemas.microsoft.com/office/drawing/2014/main" id="{6CB8772B-3731-44C5-AEAE-615CF54579A6}"/>
                </a:ext>
              </a:extLst>
            </p:cNvPr>
            <p:cNvSpPr txBox="1">
              <a:spLocks noChangeArrowheads="1"/>
            </p:cNvSpPr>
            <p:nvPr userDrawn="1"/>
          </p:nvSpPr>
          <p:spPr bwMode="auto">
            <a:xfrm>
              <a:off x="9503794" y="2804550"/>
              <a:ext cx="717642" cy="1488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700" i="1">
                  <a:solidFill>
                    <a:schemeClr val="bg1"/>
                  </a:solidFill>
                  <a:latin typeface="Times" panose="02020603050405020304" pitchFamily="18" charset="0"/>
                </a:rPr>
                <a:t>G171, B189</a:t>
              </a:r>
              <a:endParaRPr lang="zh-CN" altLang="en-US" sz="700" i="1">
                <a:solidFill>
                  <a:schemeClr val="bg1"/>
                </a:solidFill>
                <a:latin typeface="Times" panose="02020603050405020304" pitchFamily="18" charset="0"/>
              </a:endParaRPr>
            </a:p>
          </p:txBody>
        </p:sp>
      </p:grpSp>
      <p:sp>
        <p:nvSpPr>
          <p:cNvPr id="19" name="矩形 19">
            <a:extLst>
              <a:ext uri="{FF2B5EF4-FFF2-40B4-BE49-F238E27FC236}">
                <a16:creationId xmlns:a16="http://schemas.microsoft.com/office/drawing/2014/main" id="{E714231D-1A4F-4165-8198-C12B0F56B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5650" y="200025"/>
            <a:ext cx="6159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700">
                <a:solidFill>
                  <a:srgbClr val="8C8C8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&gt; </a:t>
            </a:r>
            <a:r>
              <a:rPr lang="zh-CN" altLang="en-US" sz="700">
                <a:solidFill>
                  <a:srgbClr val="8C8C8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内部</a:t>
            </a:r>
            <a:r>
              <a:rPr lang="zh-CN" altLang="en-US" sz="700">
                <a:solidFill>
                  <a:srgbClr val="666666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公开</a:t>
            </a:r>
            <a:endParaRPr lang="zh-CN" altLang="en-US" sz="600">
              <a:solidFill>
                <a:srgbClr val="666666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" name="文本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>
              <a:defRPr sz="120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755815801"/>
      </p:ext>
    </p:extLst>
  </p:cSld>
  <p:clrMapOvr>
    <a:masterClrMapping/>
  </p:clrMapOvr>
  <p:hf sldNum="0"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82214051-6616-4FBF-A92B-3F6A4819351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3" y="131763"/>
            <a:ext cx="2341562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D831BD79-B7AF-4122-873C-31BA52608FF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950913"/>
            <a:ext cx="9110663" cy="76200"/>
          </a:xfrm>
          <a:prstGeom prst="rect">
            <a:avLst/>
          </a:prstGeom>
          <a:solidFill>
            <a:srgbClr val="CC3300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sp>
        <p:nvSpPr>
          <p:cNvPr id="4" name="日期占位符 1">
            <a:extLst>
              <a:ext uri="{FF2B5EF4-FFF2-40B4-BE49-F238E27FC236}">
                <a16:creationId xmlns:a16="http://schemas.microsoft.com/office/drawing/2014/main" id="{0C880569-BF1E-4584-AF48-C6CD184615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1224DFC7-BE46-47B5-AF47-AF4535BFFA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006D4C9E-EA97-4382-AC9C-D4A8F66D9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fld id="{F8BBB6F6-3B2E-4511-8122-1365ED1701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854064"/>
      </p:ext>
    </p:extLst>
  </p:cSld>
  <p:clrMapOvr>
    <a:masterClrMapping/>
  </p:clrMapOvr>
  <p:hf sldNum="0" hdr="0" ft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ull Screen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icture Placeholder 2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68580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1"/>
          </a:p>
        </p:txBody>
      </p:sp>
    </p:spTree>
    <p:extLst>
      <p:ext uri="{BB962C8B-B14F-4D97-AF65-F5344CB8AC3E}">
        <p14:creationId xmlns:p14="http://schemas.microsoft.com/office/powerpoint/2010/main" val="1842050344"/>
      </p:ext>
    </p:extLst>
  </p:cSld>
  <p:clrMapOvr>
    <a:masterClrMapping/>
  </p:clrMapOvr>
  <p:transition spd="slow" advClick="0" advTm="5000">
    <p:random/>
  </p:transition>
  <p:hf sldNum="0"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7CB1A144-F77F-4C8E-AACE-E2A0398A69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5800" y="285750"/>
            <a:ext cx="240982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6">
            <a:extLst>
              <a:ext uri="{FF2B5EF4-FFF2-40B4-BE49-F238E27FC236}">
                <a16:creationId xmlns:a16="http://schemas.microsoft.com/office/drawing/2014/main" id="{67E93B6B-3680-44D5-925A-D910167DBF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2238"/>
            <a:ext cx="987425" cy="1927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923629"/>
      </p:ext>
    </p:extLst>
  </p:cSld>
  <p:clrMapOvr>
    <a:masterClrMapping/>
  </p:clrMapOvr>
  <p:hf sldNum="0" hdr="0" ft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KSO_Shape">
            <a:extLst>
              <a:ext uri="{FF2B5EF4-FFF2-40B4-BE49-F238E27FC236}">
                <a16:creationId xmlns:a16="http://schemas.microsoft.com/office/drawing/2014/main" id="{B15E533F-FD50-4D70-96EB-F80739883592}"/>
              </a:ext>
            </a:extLst>
          </p:cNvPr>
          <p:cNvSpPr/>
          <p:nvPr/>
        </p:nvSpPr>
        <p:spPr bwMode="auto">
          <a:xfrm>
            <a:off x="392483" y="244368"/>
            <a:ext cx="472334" cy="742371"/>
          </a:xfrm>
          <a:custGeom>
            <a:avLst/>
            <a:gdLst>
              <a:gd name="T0" fmla="*/ 894085 w 4268"/>
              <a:gd name="T1" fmla="*/ 1679836 h 5034"/>
              <a:gd name="T2" fmla="*/ 695736 w 4268"/>
              <a:gd name="T3" fmla="*/ 1585986 h 5034"/>
              <a:gd name="T4" fmla="*/ 499280 w 4268"/>
              <a:gd name="T5" fmla="*/ 1455429 h 5034"/>
              <a:gd name="T6" fmla="*/ 311151 w 4268"/>
              <a:gd name="T7" fmla="*/ 1274163 h 5034"/>
              <a:gd name="T8" fmla="*/ 154818 w 4268"/>
              <a:gd name="T9" fmla="*/ 1035375 h 5034"/>
              <a:gd name="T10" fmla="*/ 85169 w 4268"/>
              <a:gd name="T11" fmla="*/ 858272 h 5034"/>
              <a:gd name="T12" fmla="*/ 47316 w 4268"/>
              <a:gd name="T13" fmla="*/ 693656 h 5034"/>
              <a:gd name="T14" fmla="*/ 27633 w 4268"/>
              <a:gd name="T15" fmla="*/ 597914 h 5034"/>
              <a:gd name="T16" fmla="*/ 757 w 4268"/>
              <a:gd name="T17" fmla="*/ 830647 h 5034"/>
              <a:gd name="T18" fmla="*/ 11356 w 4268"/>
              <a:gd name="T19" fmla="*/ 1056567 h 5034"/>
              <a:gd name="T20" fmla="*/ 50723 w 4268"/>
              <a:gd name="T21" fmla="*/ 1251079 h 5034"/>
              <a:gd name="T22" fmla="*/ 127564 w 4268"/>
              <a:gd name="T23" fmla="*/ 1457700 h 5034"/>
              <a:gd name="T24" fmla="*/ 227117 w 4268"/>
              <a:gd name="T25" fmla="*/ 1628749 h 5034"/>
              <a:gd name="T26" fmla="*/ 332348 w 4268"/>
              <a:gd name="T27" fmla="*/ 1749467 h 5034"/>
              <a:gd name="T28" fmla="*/ 444771 w 4268"/>
              <a:gd name="T29" fmla="*/ 1832342 h 5034"/>
              <a:gd name="T30" fmla="*/ 560980 w 4268"/>
              <a:gd name="T31" fmla="*/ 1881538 h 5034"/>
              <a:gd name="T32" fmla="*/ 676431 w 4268"/>
              <a:gd name="T33" fmla="*/ 1903108 h 5034"/>
              <a:gd name="T34" fmla="*/ 843362 w 4268"/>
              <a:gd name="T35" fmla="*/ 1892512 h 5034"/>
              <a:gd name="T36" fmla="*/ 1038683 w 4268"/>
              <a:gd name="T37" fmla="*/ 1858832 h 5034"/>
              <a:gd name="T38" fmla="*/ 1322201 w 4268"/>
              <a:gd name="T39" fmla="*/ 1838775 h 5034"/>
              <a:gd name="T40" fmla="*/ 1516008 w 4268"/>
              <a:gd name="T41" fmla="*/ 1785039 h 5034"/>
              <a:gd name="T42" fmla="*/ 1579979 w 4268"/>
              <a:gd name="T43" fmla="*/ 1750602 h 5034"/>
              <a:gd name="T44" fmla="*/ 1398664 w 4268"/>
              <a:gd name="T45" fmla="*/ 1771037 h 5034"/>
              <a:gd name="T46" fmla="*/ 1156406 w 4268"/>
              <a:gd name="T47" fmla="*/ 1752872 h 5034"/>
              <a:gd name="T48" fmla="*/ 157089 w 4268"/>
              <a:gd name="T49" fmla="*/ 73036 h 5034"/>
              <a:gd name="T50" fmla="*/ 126807 w 4268"/>
              <a:gd name="T51" fmla="*/ 278522 h 5034"/>
              <a:gd name="T52" fmla="*/ 120751 w 4268"/>
              <a:gd name="T53" fmla="*/ 466979 h 5034"/>
              <a:gd name="T54" fmla="*/ 135135 w 4268"/>
              <a:gd name="T55" fmla="*/ 637271 h 5034"/>
              <a:gd name="T56" fmla="*/ 171474 w 4268"/>
              <a:gd name="T57" fmla="*/ 576344 h 5034"/>
              <a:gd name="T58" fmla="*/ 238473 w 4268"/>
              <a:gd name="T59" fmla="*/ 459788 h 5034"/>
              <a:gd name="T60" fmla="*/ 209705 w 4268"/>
              <a:gd name="T61" fmla="*/ 571803 h 5034"/>
              <a:gd name="T62" fmla="*/ 193428 w 4268"/>
              <a:gd name="T63" fmla="*/ 742095 h 5034"/>
              <a:gd name="T64" fmla="*/ 209326 w 4268"/>
              <a:gd name="T65" fmla="*/ 910495 h 5034"/>
              <a:gd name="T66" fmla="*/ 282761 w 4268"/>
              <a:gd name="T67" fmla="*/ 1059973 h 5034"/>
              <a:gd name="T68" fmla="*/ 341812 w 4268"/>
              <a:gd name="T69" fmla="*/ 1099330 h 5034"/>
              <a:gd name="T70" fmla="*/ 369066 w 4268"/>
              <a:gd name="T71" fmla="*/ 912765 h 5034"/>
              <a:gd name="T72" fmla="*/ 420924 w 4268"/>
              <a:gd name="T73" fmla="*/ 767449 h 5034"/>
              <a:gd name="T74" fmla="*/ 430009 w 4268"/>
              <a:gd name="T75" fmla="*/ 818537 h 5034"/>
              <a:gd name="T76" fmla="*/ 428116 w 4268"/>
              <a:gd name="T77" fmla="*/ 1022887 h 5034"/>
              <a:gd name="T78" fmla="*/ 465212 w 4268"/>
              <a:gd name="T79" fmla="*/ 1249565 h 5034"/>
              <a:gd name="T80" fmla="*/ 610567 w 4268"/>
              <a:gd name="T81" fmla="*/ 1416073 h 5034"/>
              <a:gd name="T82" fmla="*/ 668103 w 4268"/>
              <a:gd name="T83" fmla="*/ 1328278 h 5034"/>
              <a:gd name="T84" fmla="*/ 670753 w 4268"/>
              <a:gd name="T85" fmla="*/ 1121657 h 5034"/>
              <a:gd name="T86" fmla="*/ 705578 w 4268"/>
              <a:gd name="T87" fmla="*/ 961961 h 5034"/>
              <a:gd name="T88" fmla="*/ 719205 w 4268"/>
              <a:gd name="T89" fmla="*/ 1091004 h 5034"/>
              <a:gd name="T90" fmla="*/ 760464 w 4268"/>
              <a:gd name="T91" fmla="*/ 1298760 h 5034"/>
              <a:gd name="T92" fmla="*/ 840713 w 4268"/>
              <a:gd name="T93" fmla="*/ 1521654 h 5034"/>
              <a:gd name="T94" fmla="*/ 1029977 w 4268"/>
              <a:gd name="T95" fmla="*/ 1631776 h 5034"/>
              <a:gd name="T96" fmla="*/ 1163976 w 4268"/>
              <a:gd name="T97" fmla="*/ 1661672 h 5034"/>
              <a:gd name="T98" fmla="*/ 1198044 w 4268"/>
              <a:gd name="T99" fmla="*/ 1469052 h 5034"/>
              <a:gd name="T100" fmla="*/ 1196151 w 4268"/>
              <a:gd name="T101" fmla="*/ 1309735 h 5034"/>
              <a:gd name="T102" fmla="*/ 1159434 w 4268"/>
              <a:gd name="T103" fmla="*/ 1126198 h 5034"/>
              <a:gd name="T104" fmla="*/ 1071237 w 4268"/>
              <a:gd name="T105" fmla="*/ 931308 h 5034"/>
              <a:gd name="T106" fmla="*/ 914147 w 4268"/>
              <a:gd name="T107" fmla="*/ 737932 h 5034"/>
              <a:gd name="T108" fmla="*/ 674917 w 4268"/>
              <a:gd name="T109" fmla="*/ 549097 h 5034"/>
              <a:gd name="T110" fmla="*/ 403890 w 4268"/>
              <a:gd name="T111" fmla="*/ 298579 h 5034"/>
              <a:gd name="T112" fmla="*/ 239987 w 4268"/>
              <a:gd name="T113" fmla="*/ 101797 h 5034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4268" h="5034">
                <a:moveTo>
                  <a:pt x="2846" y="4597"/>
                </a:moveTo>
                <a:lnTo>
                  <a:pt x="2846" y="4597"/>
                </a:lnTo>
                <a:lnTo>
                  <a:pt x="2803" y="4585"/>
                </a:lnTo>
                <a:lnTo>
                  <a:pt x="2749" y="4571"/>
                </a:lnTo>
                <a:lnTo>
                  <a:pt x="2687" y="4553"/>
                </a:lnTo>
                <a:lnTo>
                  <a:pt x="2617" y="4531"/>
                </a:lnTo>
                <a:lnTo>
                  <a:pt x="2538" y="4504"/>
                </a:lnTo>
                <a:lnTo>
                  <a:pt x="2454" y="4474"/>
                </a:lnTo>
                <a:lnTo>
                  <a:pt x="2362" y="4439"/>
                </a:lnTo>
                <a:lnTo>
                  <a:pt x="2265" y="4399"/>
                </a:lnTo>
                <a:lnTo>
                  <a:pt x="2215" y="4378"/>
                </a:lnTo>
                <a:lnTo>
                  <a:pt x="2164" y="4355"/>
                </a:lnTo>
                <a:lnTo>
                  <a:pt x="2112" y="4331"/>
                </a:lnTo>
                <a:lnTo>
                  <a:pt x="2059" y="4305"/>
                </a:lnTo>
                <a:lnTo>
                  <a:pt x="2004" y="4279"/>
                </a:lnTo>
                <a:lnTo>
                  <a:pt x="1950" y="4251"/>
                </a:lnTo>
                <a:lnTo>
                  <a:pt x="1894" y="4222"/>
                </a:lnTo>
                <a:lnTo>
                  <a:pt x="1838" y="4191"/>
                </a:lnTo>
                <a:lnTo>
                  <a:pt x="1781" y="4158"/>
                </a:lnTo>
                <a:lnTo>
                  <a:pt x="1724" y="4125"/>
                </a:lnTo>
                <a:lnTo>
                  <a:pt x="1666" y="4089"/>
                </a:lnTo>
                <a:lnTo>
                  <a:pt x="1608" y="4052"/>
                </a:lnTo>
                <a:lnTo>
                  <a:pt x="1550" y="4014"/>
                </a:lnTo>
                <a:lnTo>
                  <a:pt x="1492" y="3974"/>
                </a:lnTo>
                <a:lnTo>
                  <a:pt x="1434" y="3933"/>
                </a:lnTo>
                <a:lnTo>
                  <a:pt x="1376" y="3891"/>
                </a:lnTo>
                <a:lnTo>
                  <a:pt x="1319" y="3846"/>
                </a:lnTo>
                <a:lnTo>
                  <a:pt x="1261" y="3800"/>
                </a:lnTo>
                <a:lnTo>
                  <a:pt x="1204" y="3752"/>
                </a:lnTo>
                <a:lnTo>
                  <a:pt x="1147" y="3702"/>
                </a:lnTo>
                <a:lnTo>
                  <a:pt x="1092" y="3651"/>
                </a:lnTo>
                <a:lnTo>
                  <a:pt x="1036" y="3598"/>
                </a:lnTo>
                <a:lnTo>
                  <a:pt x="981" y="3543"/>
                </a:lnTo>
                <a:lnTo>
                  <a:pt x="927" y="3487"/>
                </a:lnTo>
                <a:lnTo>
                  <a:pt x="874" y="3428"/>
                </a:lnTo>
                <a:lnTo>
                  <a:pt x="822" y="3367"/>
                </a:lnTo>
                <a:lnTo>
                  <a:pt x="770" y="3305"/>
                </a:lnTo>
                <a:lnTo>
                  <a:pt x="720" y="3241"/>
                </a:lnTo>
                <a:lnTo>
                  <a:pt x="671" y="3174"/>
                </a:lnTo>
                <a:lnTo>
                  <a:pt x="624" y="3106"/>
                </a:lnTo>
                <a:lnTo>
                  <a:pt x="577" y="3037"/>
                </a:lnTo>
                <a:lnTo>
                  <a:pt x="533" y="2965"/>
                </a:lnTo>
                <a:lnTo>
                  <a:pt x="489" y="2891"/>
                </a:lnTo>
                <a:lnTo>
                  <a:pt x="448" y="2814"/>
                </a:lnTo>
                <a:lnTo>
                  <a:pt x="409" y="2736"/>
                </a:lnTo>
                <a:lnTo>
                  <a:pt x="371" y="2656"/>
                </a:lnTo>
                <a:lnTo>
                  <a:pt x="334" y="2573"/>
                </a:lnTo>
                <a:lnTo>
                  <a:pt x="318" y="2531"/>
                </a:lnTo>
                <a:lnTo>
                  <a:pt x="301" y="2489"/>
                </a:lnTo>
                <a:lnTo>
                  <a:pt x="284" y="2445"/>
                </a:lnTo>
                <a:lnTo>
                  <a:pt x="268" y="2402"/>
                </a:lnTo>
                <a:lnTo>
                  <a:pt x="253" y="2357"/>
                </a:lnTo>
                <a:lnTo>
                  <a:pt x="238" y="2312"/>
                </a:lnTo>
                <a:lnTo>
                  <a:pt x="225" y="2268"/>
                </a:lnTo>
                <a:lnTo>
                  <a:pt x="212" y="2221"/>
                </a:lnTo>
                <a:lnTo>
                  <a:pt x="198" y="2175"/>
                </a:lnTo>
                <a:lnTo>
                  <a:pt x="186" y="2127"/>
                </a:lnTo>
                <a:lnTo>
                  <a:pt x="174" y="2080"/>
                </a:lnTo>
                <a:lnTo>
                  <a:pt x="163" y="2031"/>
                </a:lnTo>
                <a:lnTo>
                  <a:pt x="152" y="1983"/>
                </a:lnTo>
                <a:lnTo>
                  <a:pt x="142" y="1933"/>
                </a:lnTo>
                <a:lnTo>
                  <a:pt x="134" y="1884"/>
                </a:lnTo>
                <a:lnTo>
                  <a:pt x="125" y="1833"/>
                </a:lnTo>
                <a:lnTo>
                  <a:pt x="117" y="1781"/>
                </a:lnTo>
                <a:lnTo>
                  <a:pt x="110" y="1730"/>
                </a:lnTo>
                <a:lnTo>
                  <a:pt x="103" y="1678"/>
                </a:lnTo>
                <a:lnTo>
                  <a:pt x="98" y="1624"/>
                </a:lnTo>
                <a:lnTo>
                  <a:pt x="92" y="1571"/>
                </a:lnTo>
                <a:lnTo>
                  <a:pt x="88" y="1517"/>
                </a:lnTo>
                <a:lnTo>
                  <a:pt x="84" y="1533"/>
                </a:lnTo>
                <a:lnTo>
                  <a:pt x="73" y="1580"/>
                </a:lnTo>
                <a:lnTo>
                  <a:pt x="59" y="1654"/>
                </a:lnTo>
                <a:lnTo>
                  <a:pt x="50" y="1702"/>
                </a:lnTo>
                <a:lnTo>
                  <a:pt x="41" y="1756"/>
                </a:lnTo>
                <a:lnTo>
                  <a:pt x="33" y="1816"/>
                </a:lnTo>
                <a:lnTo>
                  <a:pt x="24" y="1881"/>
                </a:lnTo>
                <a:lnTo>
                  <a:pt x="18" y="1952"/>
                </a:lnTo>
                <a:lnTo>
                  <a:pt x="11" y="2028"/>
                </a:lnTo>
                <a:lnTo>
                  <a:pt x="5" y="2109"/>
                </a:lnTo>
                <a:lnTo>
                  <a:pt x="2" y="2195"/>
                </a:lnTo>
                <a:lnTo>
                  <a:pt x="0" y="2286"/>
                </a:lnTo>
                <a:lnTo>
                  <a:pt x="1" y="2379"/>
                </a:lnTo>
                <a:lnTo>
                  <a:pt x="3" y="2477"/>
                </a:lnTo>
                <a:lnTo>
                  <a:pt x="6" y="2528"/>
                </a:lnTo>
                <a:lnTo>
                  <a:pt x="9" y="2579"/>
                </a:lnTo>
                <a:lnTo>
                  <a:pt x="13" y="2631"/>
                </a:lnTo>
                <a:lnTo>
                  <a:pt x="18" y="2684"/>
                </a:lnTo>
                <a:lnTo>
                  <a:pt x="23" y="2737"/>
                </a:lnTo>
                <a:lnTo>
                  <a:pt x="30" y="2792"/>
                </a:lnTo>
                <a:lnTo>
                  <a:pt x="38" y="2847"/>
                </a:lnTo>
                <a:lnTo>
                  <a:pt x="45" y="2902"/>
                </a:lnTo>
                <a:lnTo>
                  <a:pt x="54" y="2958"/>
                </a:lnTo>
                <a:lnTo>
                  <a:pt x="65" y="3015"/>
                </a:lnTo>
                <a:lnTo>
                  <a:pt x="77" y="3072"/>
                </a:lnTo>
                <a:lnTo>
                  <a:pt x="89" y="3130"/>
                </a:lnTo>
                <a:lnTo>
                  <a:pt x="102" y="3189"/>
                </a:lnTo>
                <a:lnTo>
                  <a:pt x="117" y="3247"/>
                </a:lnTo>
                <a:lnTo>
                  <a:pt x="134" y="3306"/>
                </a:lnTo>
                <a:lnTo>
                  <a:pt x="150" y="3366"/>
                </a:lnTo>
                <a:lnTo>
                  <a:pt x="169" y="3425"/>
                </a:lnTo>
                <a:lnTo>
                  <a:pt x="188" y="3486"/>
                </a:lnTo>
                <a:lnTo>
                  <a:pt x="209" y="3546"/>
                </a:lnTo>
                <a:lnTo>
                  <a:pt x="232" y="3607"/>
                </a:lnTo>
                <a:lnTo>
                  <a:pt x="256" y="3667"/>
                </a:lnTo>
                <a:lnTo>
                  <a:pt x="282" y="3729"/>
                </a:lnTo>
                <a:lnTo>
                  <a:pt x="309" y="3790"/>
                </a:lnTo>
                <a:lnTo>
                  <a:pt x="337" y="3852"/>
                </a:lnTo>
                <a:lnTo>
                  <a:pt x="367" y="3913"/>
                </a:lnTo>
                <a:lnTo>
                  <a:pt x="399" y="3974"/>
                </a:lnTo>
                <a:lnTo>
                  <a:pt x="431" y="4036"/>
                </a:lnTo>
                <a:lnTo>
                  <a:pt x="467" y="4097"/>
                </a:lnTo>
                <a:lnTo>
                  <a:pt x="504" y="4158"/>
                </a:lnTo>
                <a:lnTo>
                  <a:pt x="542" y="4218"/>
                </a:lnTo>
                <a:lnTo>
                  <a:pt x="571" y="4262"/>
                </a:lnTo>
                <a:lnTo>
                  <a:pt x="600" y="4304"/>
                </a:lnTo>
                <a:lnTo>
                  <a:pt x="629" y="4346"/>
                </a:lnTo>
                <a:lnTo>
                  <a:pt x="659" y="4385"/>
                </a:lnTo>
                <a:lnTo>
                  <a:pt x="689" y="4423"/>
                </a:lnTo>
                <a:lnTo>
                  <a:pt x="720" y="4459"/>
                </a:lnTo>
                <a:lnTo>
                  <a:pt x="750" y="4495"/>
                </a:lnTo>
                <a:lnTo>
                  <a:pt x="782" y="4529"/>
                </a:lnTo>
                <a:lnTo>
                  <a:pt x="814" y="4562"/>
                </a:lnTo>
                <a:lnTo>
                  <a:pt x="845" y="4593"/>
                </a:lnTo>
                <a:lnTo>
                  <a:pt x="878" y="4623"/>
                </a:lnTo>
                <a:lnTo>
                  <a:pt x="910" y="4652"/>
                </a:lnTo>
                <a:lnTo>
                  <a:pt x="942" y="4680"/>
                </a:lnTo>
                <a:lnTo>
                  <a:pt x="976" y="4707"/>
                </a:lnTo>
                <a:lnTo>
                  <a:pt x="1008" y="4732"/>
                </a:lnTo>
                <a:lnTo>
                  <a:pt x="1042" y="4756"/>
                </a:lnTo>
                <a:lnTo>
                  <a:pt x="1075" y="4779"/>
                </a:lnTo>
                <a:lnTo>
                  <a:pt x="1108" y="4801"/>
                </a:lnTo>
                <a:lnTo>
                  <a:pt x="1142" y="4822"/>
                </a:lnTo>
                <a:lnTo>
                  <a:pt x="1175" y="4842"/>
                </a:lnTo>
                <a:lnTo>
                  <a:pt x="1210" y="4860"/>
                </a:lnTo>
                <a:lnTo>
                  <a:pt x="1243" y="4878"/>
                </a:lnTo>
                <a:lnTo>
                  <a:pt x="1277" y="4894"/>
                </a:lnTo>
                <a:lnTo>
                  <a:pt x="1311" y="4910"/>
                </a:lnTo>
                <a:lnTo>
                  <a:pt x="1346" y="4924"/>
                </a:lnTo>
                <a:lnTo>
                  <a:pt x="1380" y="4938"/>
                </a:lnTo>
                <a:lnTo>
                  <a:pt x="1414" y="4950"/>
                </a:lnTo>
                <a:lnTo>
                  <a:pt x="1449" y="4961"/>
                </a:lnTo>
                <a:lnTo>
                  <a:pt x="1482" y="4972"/>
                </a:lnTo>
                <a:lnTo>
                  <a:pt x="1517" y="4981"/>
                </a:lnTo>
                <a:lnTo>
                  <a:pt x="1550" y="4990"/>
                </a:lnTo>
                <a:lnTo>
                  <a:pt x="1585" y="4998"/>
                </a:lnTo>
                <a:lnTo>
                  <a:pt x="1618" y="5006"/>
                </a:lnTo>
                <a:lnTo>
                  <a:pt x="1653" y="5011"/>
                </a:lnTo>
                <a:lnTo>
                  <a:pt x="1686" y="5017"/>
                </a:lnTo>
                <a:lnTo>
                  <a:pt x="1720" y="5022"/>
                </a:lnTo>
                <a:lnTo>
                  <a:pt x="1753" y="5026"/>
                </a:lnTo>
                <a:lnTo>
                  <a:pt x="1787" y="5029"/>
                </a:lnTo>
                <a:lnTo>
                  <a:pt x="1820" y="5032"/>
                </a:lnTo>
                <a:lnTo>
                  <a:pt x="1852" y="5033"/>
                </a:lnTo>
                <a:lnTo>
                  <a:pt x="1886" y="5034"/>
                </a:lnTo>
                <a:lnTo>
                  <a:pt x="1918" y="5034"/>
                </a:lnTo>
                <a:lnTo>
                  <a:pt x="1983" y="5033"/>
                </a:lnTo>
                <a:lnTo>
                  <a:pt x="2047" y="5028"/>
                </a:lnTo>
                <a:lnTo>
                  <a:pt x="2108" y="5022"/>
                </a:lnTo>
                <a:lnTo>
                  <a:pt x="2169" y="5013"/>
                </a:lnTo>
                <a:lnTo>
                  <a:pt x="2228" y="5001"/>
                </a:lnTo>
                <a:lnTo>
                  <a:pt x="2286" y="4989"/>
                </a:lnTo>
                <a:lnTo>
                  <a:pt x="2343" y="4975"/>
                </a:lnTo>
                <a:lnTo>
                  <a:pt x="2397" y="4958"/>
                </a:lnTo>
                <a:lnTo>
                  <a:pt x="2449" y="4940"/>
                </a:lnTo>
                <a:lnTo>
                  <a:pt x="2501" y="4921"/>
                </a:lnTo>
                <a:lnTo>
                  <a:pt x="2549" y="4901"/>
                </a:lnTo>
                <a:lnTo>
                  <a:pt x="2648" y="4908"/>
                </a:lnTo>
                <a:lnTo>
                  <a:pt x="2744" y="4912"/>
                </a:lnTo>
                <a:lnTo>
                  <a:pt x="2839" y="4914"/>
                </a:lnTo>
                <a:lnTo>
                  <a:pt x="2930" y="4914"/>
                </a:lnTo>
                <a:lnTo>
                  <a:pt x="3018" y="4911"/>
                </a:lnTo>
                <a:lnTo>
                  <a:pt x="3104" y="4907"/>
                </a:lnTo>
                <a:lnTo>
                  <a:pt x="3188" y="4900"/>
                </a:lnTo>
                <a:lnTo>
                  <a:pt x="3268" y="4892"/>
                </a:lnTo>
                <a:lnTo>
                  <a:pt x="3346" y="4882"/>
                </a:lnTo>
                <a:lnTo>
                  <a:pt x="3421" y="4871"/>
                </a:lnTo>
                <a:lnTo>
                  <a:pt x="3493" y="4859"/>
                </a:lnTo>
                <a:lnTo>
                  <a:pt x="3563" y="4845"/>
                </a:lnTo>
                <a:lnTo>
                  <a:pt x="3628" y="4831"/>
                </a:lnTo>
                <a:lnTo>
                  <a:pt x="3692" y="4815"/>
                </a:lnTo>
                <a:lnTo>
                  <a:pt x="3752" y="4800"/>
                </a:lnTo>
                <a:lnTo>
                  <a:pt x="3809" y="4784"/>
                </a:lnTo>
                <a:lnTo>
                  <a:pt x="3864" y="4767"/>
                </a:lnTo>
                <a:lnTo>
                  <a:pt x="3914" y="4750"/>
                </a:lnTo>
                <a:lnTo>
                  <a:pt x="3962" y="4734"/>
                </a:lnTo>
                <a:lnTo>
                  <a:pt x="4005" y="4717"/>
                </a:lnTo>
                <a:lnTo>
                  <a:pt x="4047" y="4701"/>
                </a:lnTo>
                <a:lnTo>
                  <a:pt x="4085" y="4686"/>
                </a:lnTo>
                <a:lnTo>
                  <a:pt x="4149" y="4658"/>
                </a:lnTo>
                <a:lnTo>
                  <a:pt x="4201" y="4633"/>
                </a:lnTo>
                <a:lnTo>
                  <a:pt x="4237" y="4613"/>
                </a:lnTo>
                <a:lnTo>
                  <a:pt x="4268" y="4597"/>
                </a:lnTo>
                <a:lnTo>
                  <a:pt x="4222" y="4612"/>
                </a:lnTo>
                <a:lnTo>
                  <a:pt x="4174" y="4626"/>
                </a:lnTo>
                <a:lnTo>
                  <a:pt x="4125" y="4638"/>
                </a:lnTo>
                <a:lnTo>
                  <a:pt x="4073" y="4648"/>
                </a:lnTo>
                <a:lnTo>
                  <a:pt x="4022" y="4657"/>
                </a:lnTo>
                <a:lnTo>
                  <a:pt x="3969" y="4663"/>
                </a:lnTo>
                <a:lnTo>
                  <a:pt x="3915" y="4670"/>
                </a:lnTo>
                <a:lnTo>
                  <a:pt x="3860" y="4675"/>
                </a:lnTo>
                <a:lnTo>
                  <a:pt x="3806" y="4677"/>
                </a:lnTo>
                <a:lnTo>
                  <a:pt x="3751" y="4679"/>
                </a:lnTo>
                <a:lnTo>
                  <a:pt x="3695" y="4680"/>
                </a:lnTo>
                <a:lnTo>
                  <a:pt x="3641" y="4680"/>
                </a:lnTo>
                <a:lnTo>
                  <a:pt x="3586" y="4679"/>
                </a:lnTo>
                <a:lnTo>
                  <a:pt x="3531" y="4678"/>
                </a:lnTo>
                <a:lnTo>
                  <a:pt x="3478" y="4676"/>
                </a:lnTo>
                <a:lnTo>
                  <a:pt x="3425" y="4672"/>
                </a:lnTo>
                <a:lnTo>
                  <a:pt x="3323" y="4663"/>
                </a:lnTo>
                <a:lnTo>
                  <a:pt x="3226" y="4655"/>
                </a:lnTo>
                <a:lnTo>
                  <a:pt x="3136" y="4643"/>
                </a:lnTo>
                <a:lnTo>
                  <a:pt x="3055" y="4632"/>
                </a:lnTo>
                <a:lnTo>
                  <a:pt x="2985" y="4621"/>
                </a:lnTo>
                <a:lnTo>
                  <a:pt x="2924" y="4611"/>
                </a:lnTo>
                <a:lnTo>
                  <a:pt x="2846" y="4597"/>
                </a:lnTo>
                <a:close/>
                <a:moveTo>
                  <a:pt x="456" y="0"/>
                </a:moveTo>
                <a:lnTo>
                  <a:pt x="456" y="0"/>
                </a:lnTo>
                <a:lnTo>
                  <a:pt x="441" y="65"/>
                </a:lnTo>
                <a:lnTo>
                  <a:pt x="428" y="130"/>
                </a:lnTo>
                <a:lnTo>
                  <a:pt x="415" y="193"/>
                </a:lnTo>
                <a:lnTo>
                  <a:pt x="402" y="256"/>
                </a:lnTo>
                <a:lnTo>
                  <a:pt x="391" y="318"/>
                </a:lnTo>
                <a:lnTo>
                  <a:pt x="381" y="379"/>
                </a:lnTo>
                <a:lnTo>
                  <a:pt x="371" y="441"/>
                </a:lnTo>
                <a:lnTo>
                  <a:pt x="362" y="501"/>
                </a:lnTo>
                <a:lnTo>
                  <a:pt x="354" y="561"/>
                </a:lnTo>
                <a:lnTo>
                  <a:pt x="348" y="620"/>
                </a:lnTo>
                <a:lnTo>
                  <a:pt x="341" y="678"/>
                </a:lnTo>
                <a:lnTo>
                  <a:pt x="335" y="736"/>
                </a:lnTo>
                <a:lnTo>
                  <a:pt x="331" y="794"/>
                </a:lnTo>
                <a:lnTo>
                  <a:pt x="326" y="851"/>
                </a:lnTo>
                <a:lnTo>
                  <a:pt x="323" y="907"/>
                </a:lnTo>
                <a:lnTo>
                  <a:pt x="321" y="963"/>
                </a:lnTo>
                <a:lnTo>
                  <a:pt x="319" y="1019"/>
                </a:lnTo>
                <a:lnTo>
                  <a:pt x="318" y="1073"/>
                </a:lnTo>
                <a:lnTo>
                  <a:pt x="318" y="1127"/>
                </a:lnTo>
                <a:lnTo>
                  <a:pt x="318" y="1180"/>
                </a:lnTo>
                <a:lnTo>
                  <a:pt x="319" y="1234"/>
                </a:lnTo>
                <a:lnTo>
                  <a:pt x="320" y="1286"/>
                </a:lnTo>
                <a:lnTo>
                  <a:pt x="322" y="1338"/>
                </a:lnTo>
                <a:lnTo>
                  <a:pt x="325" y="1389"/>
                </a:lnTo>
                <a:lnTo>
                  <a:pt x="329" y="1439"/>
                </a:lnTo>
                <a:lnTo>
                  <a:pt x="333" y="1489"/>
                </a:lnTo>
                <a:lnTo>
                  <a:pt x="339" y="1539"/>
                </a:lnTo>
                <a:lnTo>
                  <a:pt x="344" y="1588"/>
                </a:lnTo>
                <a:lnTo>
                  <a:pt x="350" y="1636"/>
                </a:lnTo>
                <a:lnTo>
                  <a:pt x="357" y="1684"/>
                </a:lnTo>
                <a:lnTo>
                  <a:pt x="364" y="1732"/>
                </a:lnTo>
                <a:lnTo>
                  <a:pt x="372" y="1779"/>
                </a:lnTo>
                <a:lnTo>
                  <a:pt x="381" y="1742"/>
                </a:lnTo>
                <a:lnTo>
                  <a:pt x="390" y="1708"/>
                </a:lnTo>
                <a:lnTo>
                  <a:pt x="400" y="1673"/>
                </a:lnTo>
                <a:lnTo>
                  <a:pt x="410" y="1641"/>
                </a:lnTo>
                <a:lnTo>
                  <a:pt x="431" y="1580"/>
                </a:lnTo>
                <a:lnTo>
                  <a:pt x="453" y="1523"/>
                </a:lnTo>
                <a:lnTo>
                  <a:pt x="475" y="1471"/>
                </a:lnTo>
                <a:lnTo>
                  <a:pt x="497" y="1425"/>
                </a:lnTo>
                <a:lnTo>
                  <a:pt x="519" y="1382"/>
                </a:lnTo>
                <a:lnTo>
                  <a:pt x="540" y="1344"/>
                </a:lnTo>
                <a:lnTo>
                  <a:pt x="560" y="1312"/>
                </a:lnTo>
                <a:lnTo>
                  <a:pt x="579" y="1283"/>
                </a:lnTo>
                <a:lnTo>
                  <a:pt x="595" y="1259"/>
                </a:lnTo>
                <a:lnTo>
                  <a:pt x="610" y="1240"/>
                </a:lnTo>
                <a:lnTo>
                  <a:pt x="630" y="1215"/>
                </a:lnTo>
                <a:lnTo>
                  <a:pt x="638" y="1206"/>
                </a:lnTo>
                <a:lnTo>
                  <a:pt x="622" y="1249"/>
                </a:lnTo>
                <a:lnTo>
                  <a:pt x="608" y="1293"/>
                </a:lnTo>
                <a:lnTo>
                  <a:pt x="595" y="1338"/>
                </a:lnTo>
                <a:lnTo>
                  <a:pt x="583" y="1381"/>
                </a:lnTo>
                <a:lnTo>
                  <a:pt x="572" y="1425"/>
                </a:lnTo>
                <a:lnTo>
                  <a:pt x="562" y="1468"/>
                </a:lnTo>
                <a:lnTo>
                  <a:pt x="554" y="1511"/>
                </a:lnTo>
                <a:lnTo>
                  <a:pt x="546" y="1555"/>
                </a:lnTo>
                <a:lnTo>
                  <a:pt x="538" y="1598"/>
                </a:lnTo>
                <a:lnTo>
                  <a:pt x="533" y="1641"/>
                </a:lnTo>
                <a:lnTo>
                  <a:pt x="527" y="1683"/>
                </a:lnTo>
                <a:lnTo>
                  <a:pt x="523" y="1725"/>
                </a:lnTo>
                <a:lnTo>
                  <a:pt x="519" y="1766"/>
                </a:lnTo>
                <a:lnTo>
                  <a:pt x="516" y="1807"/>
                </a:lnTo>
                <a:lnTo>
                  <a:pt x="513" y="1885"/>
                </a:lnTo>
                <a:lnTo>
                  <a:pt x="511" y="1961"/>
                </a:lnTo>
                <a:lnTo>
                  <a:pt x="511" y="2033"/>
                </a:lnTo>
                <a:lnTo>
                  <a:pt x="513" y="2102"/>
                </a:lnTo>
                <a:lnTo>
                  <a:pt x="516" y="2164"/>
                </a:lnTo>
                <a:lnTo>
                  <a:pt x="521" y="2222"/>
                </a:lnTo>
                <a:lnTo>
                  <a:pt x="525" y="2274"/>
                </a:lnTo>
                <a:lnTo>
                  <a:pt x="530" y="2320"/>
                </a:lnTo>
                <a:lnTo>
                  <a:pt x="535" y="2359"/>
                </a:lnTo>
                <a:lnTo>
                  <a:pt x="553" y="2406"/>
                </a:lnTo>
                <a:lnTo>
                  <a:pt x="572" y="2453"/>
                </a:lnTo>
                <a:lnTo>
                  <a:pt x="592" y="2499"/>
                </a:lnTo>
                <a:lnTo>
                  <a:pt x="613" y="2543"/>
                </a:lnTo>
                <a:lnTo>
                  <a:pt x="633" y="2588"/>
                </a:lnTo>
                <a:lnTo>
                  <a:pt x="656" y="2631"/>
                </a:lnTo>
                <a:lnTo>
                  <a:pt x="678" y="2675"/>
                </a:lnTo>
                <a:lnTo>
                  <a:pt x="700" y="2717"/>
                </a:lnTo>
                <a:lnTo>
                  <a:pt x="724" y="2760"/>
                </a:lnTo>
                <a:lnTo>
                  <a:pt x="747" y="2801"/>
                </a:lnTo>
                <a:lnTo>
                  <a:pt x="772" y="2841"/>
                </a:lnTo>
                <a:lnTo>
                  <a:pt x="796" y="2881"/>
                </a:lnTo>
                <a:lnTo>
                  <a:pt x="822" y="2920"/>
                </a:lnTo>
                <a:lnTo>
                  <a:pt x="847" y="2959"/>
                </a:lnTo>
                <a:lnTo>
                  <a:pt x="873" y="2997"/>
                </a:lnTo>
                <a:lnTo>
                  <a:pt x="900" y="3034"/>
                </a:lnTo>
                <a:lnTo>
                  <a:pt x="901" y="2968"/>
                </a:lnTo>
                <a:lnTo>
                  <a:pt x="903" y="2905"/>
                </a:lnTo>
                <a:lnTo>
                  <a:pt x="907" y="2842"/>
                </a:lnTo>
                <a:lnTo>
                  <a:pt x="912" y="2782"/>
                </a:lnTo>
                <a:lnTo>
                  <a:pt x="918" y="2723"/>
                </a:lnTo>
                <a:lnTo>
                  <a:pt x="926" y="2666"/>
                </a:lnTo>
                <a:lnTo>
                  <a:pt x="933" y="2611"/>
                </a:lnTo>
                <a:lnTo>
                  <a:pt x="942" y="2559"/>
                </a:lnTo>
                <a:lnTo>
                  <a:pt x="953" y="2508"/>
                </a:lnTo>
                <a:lnTo>
                  <a:pt x="963" y="2458"/>
                </a:lnTo>
                <a:lnTo>
                  <a:pt x="975" y="2412"/>
                </a:lnTo>
                <a:lnTo>
                  <a:pt x="987" y="2366"/>
                </a:lnTo>
                <a:lnTo>
                  <a:pt x="999" y="2323"/>
                </a:lnTo>
                <a:lnTo>
                  <a:pt x="1011" y="2282"/>
                </a:lnTo>
                <a:lnTo>
                  <a:pt x="1025" y="2243"/>
                </a:lnTo>
                <a:lnTo>
                  <a:pt x="1038" y="2206"/>
                </a:lnTo>
                <a:lnTo>
                  <a:pt x="1050" y="2171"/>
                </a:lnTo>
                <a:lnTo>
                  <a:pt x="1064" y="2138"/>
                </a:lnTo>
                <a:lnTo>
                  <a:pt x="1088" y="2079"/>
                </a:lnTo>
                <a:lnTo>
                  <a:pt x="1112" y="2028"/>
                </a:lnTo>
                <a:lnTo>
                  <a:pt x="1133" y="1987"/>
                </a:lnTo>
                <a:lnTo>
                  <a:pt x="1151" y="1954"/>
                </a:lnTo>
                <a:lnTo>
                  <a:pt x="1164" y="1930"/>
                </a:lnTo>
                <a:lnTo>
                  <a:pt x="1175" y="1911"/>
                </a:lnTo>
                <a:lnTo>
                  <a:pt x="1163" y="1974"/>
                </a:lnTo>
                <a:lnTo>
                  <a:pt x="1152" y="2037"/>
                </a:lnTo>
                <a:lnTo>
                  <a:pt x="1143" y="2099"/>
                </a:lnTo>
                <a:lnTo>
                  <a:pt x="1136" y="2163"/>
                </a:lnTo>
                <a:lnTo>
                  <a:pt x="1130" y="2225"/>
                </a:lnTo>
                <a:lnTo>
                  <a:pt x="1126" y="2287"/>
                </a:lnTo>
                <a:lnTo>
                  <a:pt x="1123" y="2348"/>
                </a:lnTo>
                <a:lnTo>
                  <a:pt x="1122" y="2409"/>
                </a:lnTo>
                <a:lnTo>
                  <a:pt x="1121" y="2470"/>
                </a:lnTo>
                <a:lnTo>
                  <a:pt x="1122" y="2530"/>
                </a:lnTo>
                <a:lnTo>
                  <a:pt x="1124" y="2588"/>
                </a:lnTo>
                <a:lnTo>
                  <a:pt x="1127" y="2646"/>
                </a:lnTo>
                <a:lnTo>
                  <a:pt x="1131" y="2703"/>
                </a:lnTo>
                <a:lnTo>
                  <a:pt x="1136" y="2758"/>
                </a:lnTo>
                <a:lnTo>
                  <a:pt x="1142" y="2813"/>
                </a:lnTo>
                <a:lnTo>
                  <a:pt x="1147" y="2866"/>
                </a:lnTo>
                <a:lnTo>
                  <a:pt x="1154" y="2917"/>
                </a:lnTo>
                <a:lnTo>
                  <a:pt x="1162" y="2967"/>
                </a:lnTo>
                <a:lnTo>
                  <a:pt x="1178" y="3063"/>
                </a:lnTo>
                <a:lnTo>
                  <a:pt x="1194" y="3151"/>
                </a:lnTo>
                <a:lnTo>
                  <a:pt x="1211" y="3230"/>
                </a:lnTo>
                <a:lnTo>
                  <a:pt x="1229" y="3302"/>
                </a:lnTo>
                <a:lnTo>
                  <a:pt x="1245" y="3364"/>
                </a:lnTo>
                <a:lnTo>
                  <a:pt x="1259" y="3415"/>
                </a:lnTo>
                <a:lnTo>
                  <a:pt x="1270" y="3456"/>
                </a:lnTo>
                <a:lnTo>
                  <a:pt x="1338" y="3518"/>
                </a:lnTo>
                <a:lnTo>
                  <a:pt x="1406" y="3578"/>
                </a:lnTo>
                <a:lnTo>
                  <a:pt x="1474" y="3635"/>
                </a:lnTo>
                <a:lnTo>
                  <a:pt x="1543" y="3690"/>
                </a:lnTo>
                <a:lnTo>
                  <a:pt x="1613" y="3742"/>
                </a:lnTo>
                <a:lnTo>
                  <a:pt x="1683" y="3792"/>
                </a:lnTo>
                <a:lnTo>
                  <a:pt x="1752" y="3839"/>
                </a:lnTo>
                <a:lnTo>
                  <a:pt x="1822" y="3885"/>
                </a:lnTo>
                <a:lnTo>
                  <a:pt x="1807" y="3807"/>
                </a:lnTo>
                <a:lnTo>
                  <a:pt x="1793" y="3730"/>
                </a:lnTo>
                <a:lnTo>
                  <a:pt x="1782" y="3655"/>
                </a:lnTo>
                <a:lnTo>
                  <a:pt x="1773" y="3582"/>
                </a:lnTo>
                <a:lnTo>
                  <a:pt x="1765" y="3510"/>
                </a:lnTo>
                <a:lnTo>
                  <a:pt x="1761" y="3441"/>
                </a:lnTo>
                <a:lnTo>
                  <a:pt x="1758" y="3374"/>
                </a:lnTo>
                <a:lnTo>
                  <a:pt x="1755" y="3309"/>
                </a:lnTo>
                <a:lnTo>
                  <a:pt x="1755" y="3246"/>
                </a:lnTo>
                <a:lnTo>
                  <a:pt x="1757" y="3186"/>
                </a:lnTo>
                <a:lnTo>
                  <a:pt x="1759" y="3127"/>
                </a:lnTo>
                <a:lnTo>
                  <a:pt x="1762" y="3070"/>
                </a:lnTo>
                <a:lnTo>
                  <a:pt x="1767" y="3016"/>
                </a:lnTo>
                <a:lnTo>
                  <a:pt x="1772" y="2964"/>
                </a:lnTo>
                <a:lnTo>
                  <a:pt x="1779" y="2915"/>
                </a:lnTo>
                <a:lnTo>
                  <a:pt x="1786" y="2868"/>
                </a:lnTo>
                <a:lnTo>
                  <a:pt x="1793" y="2823"/>
                </a:lnTo>
                <a:lnTo>
                  <a:pt x="1801" y="2781"/>
                </a:lnTo>
                <a:lnTo>
                  <a:pt x="1809" y="2742"/>
                </a:lnTo>
                <a:lnTo>
                  <a:pt x="1818" y="2705"/>
                </a:lnTo>
                <a:lnTo>
                  <a:pt x="1835" y="2639"/>
                </a:lnTo>
                <a:lnTo>
                  <a:pt x="1850" y="2584"/>
                </a:lnTo>
                <a:lnTo>
                  <a:pt x="1864" y="2542"/>
                </a:lnTo>
                <a:lnTo>
                  <a:pt x="1875" y="2511"/>
                </a:lnTo>
                <a:lnTo>
                  <a:pt x="1885" y="2485"/>
                </a:lnTo>
                <a:lnTo>
                  <a:pt x="1884" y="2552"/>
                </a:lnTo>
                <a:lnTo>
                  <a:pt x="1884" y="2620"/>
                </a:lnTo>
                <a:lnTo>
                  <a:pt x="1886" y="2686"/>
                </a:lnTo>
                <a:lnTo>
                  <a:pt x="1889" y="2753"/>
                </a:lnTo>
                <a:lnTo>
                  <a:pt x="1894" y="2819"/>
                </a:lnTo>
                <a:lnTo>
                  <a:pt x="1900" y="2883"/>
                </a:lnTo>
                <a:lnTo>
                  <a:pt x="1908" y="2948"/>
                </a:lnTo>
                <a:lnTo>
                  <a:pt x="1917" y="3012"/>
                </a:lnTo>
                <a:lnTo>
                  <a:pt x="1928" y="3075"/>
                </a:lnTo>
                <a:lnTo>
                  <a:pt x="1939" y="3137"/>
                </a:lnTo>
                <a:lnTo>
                  <a:pt x="1952" y="3198"/>
                </a:lnTo>
                <a:lnTo>
                  <a:pt x="1965" y="3258"/>
                </a:lnTo>
                <a:lnTo>
                  <a:pt x="1979" y="3317"/>
                </a:lnTo>
                <a:lnTo>
                  <a:pt x="1993" y="3375"/>
                </a:lnTo>
                <a:lnTo>
                  <a:pt x="2009" y="3432"/>
                </a:lnTo>
                <a:lnTo>
                  <a:pt x="2024" y="3487"/>
                </a:lnTo>
                <a:lnTo>
                  <a:pt x="2041" y="3541"/>
                </a:lnTo>
                <a:lnTo>
                  <a:pt x="2057" y="3594"/>
                </a:lnTo>
                <a:lnTo>
                  <a:pt x="2073" y="3644"/>
                </a:lnTo>
                <a:lnTo>
                  <a:pt x="2091" y="3694"/>
                </a:lnTo>
                <a:lnTo>
                  <a:pt x="2125" y="3787"/>
                </a:lnTo>
                <a:lnTo>
                  <a:pt x="2158" y="3873"/>
                </a:lnTo>
                <a:lnTo>
                  <a:pt x="2190" y="3951"/>
                </a:lnTo>
                <a:lnTo>
                  <a:pt x="2221" y="4021"/>
                </a:lnTo>
                <a:lnTo>
                  <a:pt x="2248" y="4081"/>
                </a:lnTo>
                <a:lnTo>
                  <a:pt x="2272" y="4131"/>
                </a:lnTo>
                <a:lnTo>
                  <a:pt x="2354" y="4169"/>
                </a:lnTo>
                <a:lnTo>
                  <a:pt x="2435" y="4204"/>
                </a:lnTo>
                <a:lnTo>
                  <a:pt x="2512" y="4235"/>
                </a:lnTo>
                <a:lnTo>
                  <a:pt x="2586" y="4264"/>
                </a:lnTo>
                <a:lnTo>
                  <a:pt x="2656" y="4290"/>
                </a:lnTo>
                <a:lnTo>
                  <a:pt x="2721" y="4312"/>
                </a:lnTo>
                <a:lnTo>
                  <a:pt x="2783" y="4332"/>
                </a:lnTo>
                <a:lnTo>
                  <a:pt x="2839" y="4350"/>
                </a:lnTo>
                <a:lnTo>
                  <a:pt x="2890" y="4365"/>
                </a:lnTo>
                <a:lnTo>
                  <a:pt x="2936" y="4378"/>
                </a:lnTo>
                <a:lnTo>
                  <a:pt x="3008" y="4397"/>
                </a:lnTo>
                <a:lnTo>
                  <a:pt x="3054" y="4407"/>
                </a:lnTo>
                <a:lnTo>
                  <a:pt x="3069" y="4410"/>
                </a:lnTo>
                <a:lnTo>
                  <a:pt x="3075" y="4391"/>
                </a:lnTo>
                <a:lnTo>
                  <a:pt x="3091" y="4339"/>
                </a:lnTo>
                <a:lnTo>
                  <a:pt x="3101" y="4300"/>
                </a:lnTo>
                <a:lnTo>
                  <a:pt x="3112" y="4253"/>
                </a:lnTo>
                <a:lnTo>
                  <a:pt x="3123" y="4200"/>
                </a:lnTo>
                <a:lnTo>
                  <a:pt x="3134" y="4139"/>
                </a:lnTo>
                <a:lnTo>
                  <a:pt x="3144" y="4073"/>
                </a:lnTo>
                <a:lnTo>
                  <a:pt x="3154" y="4001"/>
                </a:lnTo>
                <a:lnTo>
                  <a:pt x="3162" y="3923"/>
                </a:lnTo>
                <a:lnTo>
                  <a:pt x="3165" y="3882"/>
                </a:lnTo>
                <a:lnTo>
                  <a:pt x="3168" y="3839"/>
                </a:lnTo>
                <a:lnTo>
                  <a:pt x="3170" y="3796"/>
                </a:lnTo>
                <a:lnTo>
                  <a:pt x="3171" y="3751"/>
                </a:lnTo>
                <a:lnTo>
                  <a:pt x="3171" y="3705"/>
                </a:lnTo>
                <a:lnTo>
                  <a:pt x="3171" y="3659"/>
                </a:lnTo>
                <a:lnTo>
                  <a:pt x="3170" y="3611"/>
                </a:lnTo>
                <a:lnTo>
                  <a:pt x="3168" y="3562"/>
                </a:lnTo>
                <a:lnTo>
                  <a:pt x="3164" y="3512"/>
                </a:lnTo>
                <a:lnTo>
                  <a:pt x="3160" y="3461"/>
                </a:lnTo>
                <a:lnTo>
                  <a:pt x="3154" y="3410"/>
                </a:lnTo>
                <a:lnTo>
                  <a:pt x="3148" y="3359"/>
                </a:lnTo>
                <a:lnTo>
                  <a:pt x="3140" y="3305"/>
                </a:lnTo>
                <a:lnTo>
                  <a:pt x="3131" y="3251"/>
                </a:lnTo>
                <a:lnTo>
                  <a:pt x="3121" y="3198"/>
                </a:lnTo>
                <a:lnTo>
                  <a:pt x="3109" y="3143"/>
                </a:lnTo>
                <a:lnTo>
                  <a:pt x="3095" y="3087"/>
                </a:lnTo>
                <a:lnTo>
                  <a:pt x="3080" y="3032"/>
                </a:lnTo>
                <a:lnTo>
                  <a:pt x="3063" y="2976"/>
                </a:lnTo>
                <a:lnTo>
                  <a:pt x="3045" y="2919"/>
                </a:lnTo>
                <a:lnTo>
                  <a:pt x="3025" y="2863"/>
                </a:lnTo>
                <a:lnTo>
                  <a:pt x="3003" y="2805"/>
                </a:lnTo>
                <a:lnTo>
                  <a:pt x="2979" y="2748"/>
                </a:lnTo>
                <a:lnTo>
                  <a:pt x="2953" y="2692"/>
                </a:lnTo>
                <a:lnTo>
                  <a:pt x="2926" y="2634"/>
                </a:lnTo>
                <a:lnTo>
                  <a:pt x="2895" y="2576"/>
                </a:lnTo>
                <a:lnTo>
                  <a:pt x="2864" y="2519"/>
                </a:lnTo>
                <a:lnTo>
                  <a:pt x="2830" y="2461"/>
                </a:lnTo>
                <a:lnTo>
                  <a:pt x="2793" y="2403"/>
                </a:lnTo>
                <a:lnTo>
                  <a:pt x="2755" y="2346"/>
                </a:lnTo>
                <a:lnTo>
                  <a:pt x="2714" y="2288"/>
                </a:lnTo>
                <a:lnTo>
                  <a:pt x="2670" y="2231"/>
                </a:lnTo>
                <a:lnTo>
                  <a:pt x="2624" y="2174"/>
                </a:lnTo>
                <a:lnTo>
                  <a:pt x="2576" y="2117"/>
                </a:lnTo>
                <a:lnTo>
                  <a:pt x="2525" y="2061"/>
                </a:lnTo>
                <a:lnTo>
                  <a:pt x="2472" y="2006"/>
                </a:lnTo>
                <a:lnTo>
                  <a:pt x="2415" y="1950"/>
                </a:lnTo>
                <a:lnTo>
                  <a:pt x="2356" y="1895"/>
                </a:lnTo>
                <a:lnTo>
                  <a:pt x="2293" y="1842"/>
                </a:lnTo>
                <a:lnTo>
                  <a:pt x="2228" y="1788"/>
                </a:lnTo>
                <a:lnTo>
                  <a:pt x="2160" y="1735"/>
                </a:lnTo>
                <a:lnTo>
                  <a:pt x="2089" y="1682"/>
                </a:lnTo>
                <a:lnTo>
                  <a:pt x="1983" y="1605"/>
                </a:lnTo>
                <a:lnTo>
                  <a:pt x="1881" y="1528"/>
                </a:lnTo>
                <a:lnTo>
                  <a:pt x="1783" y="1451"/>
                </a:lnTo>
                <a:lnTo>
                  <a:pt x="1688" y="1374"/>
                </a:lnTo>
                <a:lnTo>
                  <a:pt x="1598" y="1297"/>
                </a:lnTo>
                <a:lnTo>
                  <a:pt x="1511" y="1222"/>
                </a:lnTo>
                <a:lnTo>
                  <a:pt x="1429" y="1147"/>
                </a:lnTo>
                <a:lnTo>
                  <a:pt x="1349" y="1073"/>
                </a:lnTo>
                <a:lnTo>
                  <a:pt x="1274" y="1000"/>
                </a:lnTo>
                <a:lnTo>
                  <a:pt x="1201" y="928"/>
                </a:lnTo>
                <a:lnTo>
                  <a:pt x="1132" y="858"/>
                </a:lnTo>
                <a:lnTo>
                  <a:pt x="1067" y="789"/>
                </a:lnTo>
                <a:lnTo>
                  <a:pt x="1006" y="722"/>
                </a:lnTo>
                <a:lnTo>
                  <a:pt x="948" y="657"/>
                </a:lnTo>
                <a:lnTo>
                  <a:pt x="893" y="594"/>
                </a:lnTo>
                <a:lnTo>
                  <a:pt x="842" y="533"/>
                </a:lnTo>
                <a:lnTo>
                  <a:pt x="794" y="475"/>
                </a:lnTo>
                <a:lnTo>
                  <a:pt x="749" y="420"/>
                </a:lnTo>
                <a:lnTo>
                  <a:pt x="708" y="366"/>
                </a:lnTo>
                <a:lnTo>
                  <a:pt x="670" y="316"/>
                </a:lnTo>
                <a:lnTo>
                  <a:pt x="634" y="269"/>
                </a:lnTo>
                <a:lnTo>
                  <a:pt x="603" y="225"/>
                </a:lnTo>
                <a:lnTo>
                  <a:pt x="550" y="147"/>
                </a:lnTo>
                <a:lnTo>
                  <a:pt x="508" y="85"/>
                </a:lnTo>
                <a:lnTo>
                  <a:pt x="479" y="39"/>
                </a:lnTo>
                <a:lnTo>
                  <a:pt x="456" y="0"/>
                </a:lnTo>
                <a:close/>
              </a:path>
            </a:pathLst>
          </a:custGeom>
          <a:gradFill flip="none" rotWithShape="1">
            <a:gsLst>
              <a:gs pos="100000">
                <a:srgbClr val="FCFCFC"/>
              </a:gs>
              <a:gs pos="0">
                <a:srgbClr val="CCCCCC"/>
              </a:gs>
            </a:gsLst>
            <a:lin ang="7200000" scaled="0"/>
            <a:tileRect/>
          </a:gradFill>
          <a:ln w="9525">
            <a:gradFill>
              <a:gsLst>
                <a:gs pos="89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7200000" scaled="0"/>
            </a:gradFill>
          </a:ln>
          <a:effectLst>
            <a:outerShdw blurRad="114300" dist="63500" dir="6600000" sx="103000" sy="103000" algn="tr" rotWithShape="0">
              <a:srgbClr val="4A97BE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760" noProof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606879" y="516839"/>
            <a:ext cx="3552825" cy="469900"/>
          </a:xfrm>
        </p:spPr>
        <p:txBody>
          <a:bodyPr>
            <a:noAutofit/>
          </a:bodyPr>
          <a:lstStyle>
            <a:lvl1pPr marL="0" indent="0">
              <a:buNone/>
              <a:defRPr sz="2400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1">
            <a:extLst>
              <a:ext uri="{FF2B5EF4-FFF2-40B4-BE49-F238E27FC236}">
                <a16:creationId xmlns:a16="http://schemas.microsoft.com/office/drawing/2014/main" id="{998F2136-F9F9-48BF-B84D-84A25A5E9E93}"/>
              </a:ext>
            </a:extLst>
          </p:cNvPr>
          <p:cNvSpPr>
            <a:spLocks noGrp="1"/>
          </p:cNvSpPr>
          <p:nvPr>
            <p:ph type="dt" sz="half" idx="14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fld id="{F5E7C048-7F15-4041-9717-BFB434502FC1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6A93CB03-FB21-477D-A73E-4A7521EC4966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D67D54EA-9C4D-45C9-B103-A064BCAF12A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fld id="{232D7BCF-7B1F-4046-ABCE-E78ACA1048F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0461420"/>
      </p:ext>
    </p:extLst>
  </p:cSld>
  <p:clrMapOvr>
    <a:masterClrMapping/>
  </p:clrMapOvr>
  <p:hf sldNum="0"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>
            <a:extLst>
              <a:ext uri="{FF2B5EF4-FFF2-40B4-BE49-F238E27FC236}">
                <a16:creationId xmlns:a16="http://schemas.microsoft.com/office/drawing/2014/main" id="{8A63EB79-10C5-46F2-AFF2-D6E8117EA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7175" y="3490913"/>
            <a:ext cx="1360488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000" tIns="0" rIns="93442" bIns="46725"/>
          <a:lstStyle>
            <a:lvl1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题</a:t>
            </a:r>
            <a:r>
              <a:rPr lang="zh-CN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软雅黑粗体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号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-3</a:t>
            </a:r>
            <a:r>
              <a:rPr lang="en-US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题蓝色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副标题</a:t>
            </a:r>
            <a:r>
              <a:rPr lang="zh-CN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软雅黑</a:t>
            </a: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号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题灰色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ctrTitle"/>
          </p:nvPr>
        </p:nvSpPr>
        <p:spPr>
          <a:xfrm>
            <a:off x="685800" y="1434585"/>
            <a:ext cx="7772400" cy="1470025"/>
          </a:xfrm>
        </p:spPr>
        <p:txBody>
          <a:bodyPr>
            <a:normAutofit/>
          </a:bodyPr>
          <a:lstStyle>
            <a:lvl1pPr algn="ctr">
              <a:defRPr sz="3600" b="1" i="0">
                <a:solidFill>
                  <a:srgbClr val="005BAA"/>
                </a:solidFill>
                <a:latin typeface="Arial" panose="020B0604020202020204"/>
                <a:ea typeface="微软雅黑" panose="020B0503020204020204" charset="-122"/>
                <a:cs typeface="Arial" panose="020B0604020202020204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9" name="副标题 2"/>
          <p:cNvSpPr>
            <a:spLocks noGrp="1"/>
          </p:cNvSpPr>
          <p:nvPr>
            <p:ph type="subTitle" idx="1"/>
          </p:nvPr>
        </p:nvSpPr>
        <p:spPr>
          <a:xfrm>
            <a:off x="1371600" y="2699344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8C8C8C"/>
                </a:solidFill>
                <a:ea typeface="微软雅黑" panose="020B050302020402020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5650605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sldNum="0"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74127D55-45A9-4775-995B-DA160EEC5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5650" y="200025"/>
            <a:ext cx="6159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700">
                <a:solidFill>
                  <a:srgbClr val="8C8C8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&gt; </a:t>
            </a:r>
            <a:r>
              <a:rPr lang="zh-CN" altLang="en-US" sz="700">
                <a:solidFill>
                  <a:srgbClr val="8C8C8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内部</a:t>
            </a:r>
            <a:r>
              <a:rPr lang="zh-CN" altLang="en-US" sz="700">
                <a:solidFill>
                  <a:srgbClr val="666666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公开</a:t>
            </a:r>
            <a:endParaRPr lang="zh-CN" altLang="en-US" sz="600">
              <a:solidFill>
                <a:srgbClr val="666666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58611" y="619256"/>
            <a:ext cx="4528051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0"/>
          </p:nvPr>
        </p:nvSpPr>
        <p:spPr>
          <a:xfrm>
            <a:off x="1758611" y="2002452"/>
            <a:ext cx="7062787" cy="4197351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1689645309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6F0CC81B-66E5-496E-9E32-92AFECDBDD7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3" y="131763"/>
            <a:ext cx="2341562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9FEAA802-AD0A-4B2D-947A-408E1740B19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950913"/>
            <a:ext cx="9110663" cy="76200"/>
          </a:xfrm>
          <a:prstGeom prst="rect">
            <a:avLst/>
          </a:prstGeom>
          <a:solidFill>
            <a:srgbClr val="CC3300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sp>
        <p:nvSpPr>
          <p:cNvPr id="4" name="日期占位符 1">
            <a:extLst>
              <a:ext uri="{FF2B5EF4-FFF2-40B4-BE49-F238E27FC236}">
                <a16:creationId xmlns:a16="http://schemas.microsoft.com/office/drawing/2014/main" id="{E51B578D-3A41-4CE8-AE82-DA67DCE989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560B07F0-C7D8-42FD-A14F-F251D92B7D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4171A4D6-8DBB-475E-89F9-BCB355678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fld id="{807EA3A8-E7DE-4C85-AE2D-20E194A6501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1102528"/>
      </p:ext>
    </p:extLst>
  </p:cSld>
  <p:clrMapOvr>
    <a:masterClrMapping/>
  </p:clrMapOvr>
  <p:hf sldNum="0"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>
            <a:extLst>
              <a:ext uri="{FF2B5EF4-FFF2-40B4-BE49-F238E27FC236}">
                <a16:creationId xmlns:a16="http://schemas.microsoft.com/office/drawing/2014/main" id="{E29D7803-B166-4270-98A7-391776DFE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5588" y="2905125"/>
            <a:ext cx="1360487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000" tIns="0" rIns="93442" bIns="46725"/>
          <a:lstStyle>
            <a:lvl1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题</a:t>
            </a:r>
            <a:r>
              <a:rPr lang="zh-CN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软雅黑</a:t>
            </a: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号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en-US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-32pt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题蓝色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文 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-5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软雅黑</a:t>
            </a: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号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en-US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8-12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黑色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 27">
            <a:extLst>
              <a:ext uri="{FF2B5EF4-FFF2-40B4-BE49-F238E27FC236}">
                <a16:creationId xmlns:a16="http://schemas.microsoft.com/office/drawing/2014/main" id="{B22EC6C4-37D2-4D3A-AB7B-065F036C14C4}"/>
              </a:ext>
            </a:extLst>
          </p:cNvPr>
          <p:cNvGrpSpPr>
            <a:grpSpLocks/>
          </p:cNvGrpSpPr>
          <p:nvPr/>
        </p:nvGrpSpPr>
        <p:grpSpPr bwMode="auto">
          <a:xfrm>
            <a:off x="9264650" y="4729163"/>
            <a:ext cx="935038" cy="1735137"/>
            <a:chOff x="9286278" y="1725515"/>
            <a:chExt cx="935158" cy="1301749"/>
          </a:xfrm>
        </p:grpSpPr>
        <p:grpSp>
          <p:nvGrpSpPr>
            <p:cNvPr id="6" name="组 28">
              <a:extLst>
                <a:ext uri="{FF2B5EF4-FFF2-40B4-BE49-F238E27FC236}">
                  <a16:creationId xmlns:a16="http://schemas.microsoft.com/office/drawing/2014/main" id="{C3A5BD2B-D08F-478F-AA00-B0E576EFC17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9286278" y="1725515"/>
              <a:ext cx="795145" cy="254390"/>
              <a:chOff x="9286278" y="1725515"/>
              <a:chExt cx="795145" cy="254390"/>
            </a:xfrm>
          </p:grpSpPr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5D67415A-1C43-4207-8FF9-709DCA9C83FB}"/>
                  </a:ext>
                </a:extLst>
              </p:cNvPr>
              <p:cNvSpPr/>
              <p:nvPr userDrawn="1"/>
            </p:nvSpPr>
            <p:spPr>
              <a:xfrm>
                <a:off x="9286278" y="1725515"/>
                <a:ext cx="254033" cy="254872"/>
              </a:xfrm>
              <a:prstGeom prst="rect">
                <a:avLst/>
              </a:prstGeom>
              <a:solidFill>
                <a:srgbClr val="005BAA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kumimoji="1" lang="zh-CN" altLang="en-US" noProof="1"/>
              </a:p>
            </p:txBody>
          </p:sp>
          <p:sp>
            <p:nvSpPr>
              <p:cNvPr id="18" name="文本框 38">
                <a:extLst>
                  <a:ext uri="{FF2B5EF4-FFF2-40B4-BE49-F238E27FC236}">
                    <a16:creationId xmlns:a16="http://schemas.microsoft.com/office/drawing/2014/main" id="{AD15B556-0E68-48B7-A86D-27848850A235}"/>
                  </a:ext>
                </a:extLst>
              </p:cNvPr>
              <p:cNvSpPr txBox="1">
                <a:spLocks noChangeArrowheads="1"/>
              </p:cNvSpPr>
              <p:nvPr userDrawn="1"/>
            </p:nvSpPr>
            <p:spPr bwMode="auto">
              <a:xfrm>
                <a:off x="9503794" y="1756481"/>
                <a:ext cx="577924" cy="15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en-US" altLang="zh-CN" sz="700" i="1">
                    <a:solidFill>
                      <a:schemeClr val="bg1"/>
                    </a:solidFill>
                    <a:latin typeface="Times" panose="02020603050405020304" pitchFamily="18" charset="0"/>
                  </a:rPr>
                  <a:t>G91, B170</a:t>
                </a:r>
                <a:endParaRPr lang="zh-CN" altLang="en-US" sz="700" i="1">
                  <a:solidFill>
                    <a:schemeClr val="bg1"/>
                  </a:solidFill>
                  <a:latin typeface="Times" panose="02020603050405020304" pitchFamily="18" charset="0"/>
                </a:endParaRPr>
              </a:p>
            </p:txBody>
          </p:sp>
        </p:grpSp>
        <p:grpSp>
          <p:nvGrpSpPr>
            <p:cNvPr id="7" name="组 29">
              <a:extLst>
                <a:ext uri="{FF2B5EF4-FFF2-40B4-BE49-F238E27FC236}">
                  <a16:creationId xmlns:a16="http://schemas.microsoft.com/office/drawing/2014/main" id="{386E87F9-7AFE-4871-A42F-B0B0FA8007A1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9286278" y="2062596"/>
              <a:ext cx="935158" cy="254390"/>
              <a:chOff x="9286278" y="2062596"/>
              <a:chExt cx="935158" cy="254390"/>
            </a:xfrm>
          </p:grpSpPr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790229D6-082E-4ABE-B655-33E80F3C886C}"/>
                  </a:ext>
                </a:extLst>
              </p:cNvPr>
              <p:cNvSpPr/>
              <p:nvPr userDrawn="1"/>
            </p:nvSpPr>
            <p:spPr>
              <a:xfrm>
                <a:off x="9286278" y="2062564"/>
                <a:ext cx="254033" cy="254872"/>
              </a:xfrm>
              <a:prstGeom prst="rect">
                <a:avLst/>
              </a:prstGeom>
              <a:solidFill>
                <a:srgbClr val="0089C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kumimoji="1" lang="zh-CN" altLang="en-US" noProof="1"/>
              </a:p>
            </p:txBody>
          </p:sp>
          <p:sp>
            <p:nvSpPr>
              <p:cNvPr id="16" name="文本框 36">
                <a:extLst>
                  <a:ext uri="{FF2B5EF4-FFF2-40B4-BE49-F238E27FC236}">
                    <a16:creationId xmlns:a16="http://schemas.microsoft.com/office/drawing/2014/main" id="{3F3CB754-C787-4A39-A9B4-E0E9E36D963F}"/>
                  </a:ext>
                </a:extLst>
              </p:cNvPr>
              <p:cNvSpPr txBox="1">
                <a:spLocks noChangeArrowheads="1"/>
              </p:cNvSpPr>
              <p:nvPr userDrawn="1"/>
            </p:nvSpPr>
            <p:spPr bwMode="auto">
              <a:xfrm>
                <a:off x="9503794" y="2093529"/>
                <a:ext cx="717642" cy="15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en-US" altLang="zh-CN" sz="700" i="1">
                    <a:solidFill>
                      <a:schemeClr val="bg1"/>
                    </a:solidFill>
                    <a:latin typeface="Times" panose="02020603050405020304" pitchFamily="18" charset="0"/>
                  </a:rPr>
                  <a:t>G137, B207</a:t>
                </a:r>
                <a:endParaRPr lang="zh-CN" altLang="en-US" sz="700" i="1">
                  <a:solidFill>
                    <a:schemeClr val="bg1"/>
                  </a:solidFill>
                  <a:latin typeface="Times" panose="02020603050405020304" pitchFamily="18" charset="0"/>
                </a:endParaRPr>
              </a:p>
            </p:txBody>
          </p:sp>
        </p:grpSp>
        <p:grpSp>
          <p:nvGrpSpPr>
            <p:cNvPr id="8" name="组 30">
              <a:extLst>
                <a:ext uri="{FF2B5EF4-FFF2-40B4-BE49-F238E27FC236}">
                  <a16:creationId xmlns:a16="http://schemas.microsoft.com/office/drawing/2014/main" id="{4D8DC06A-1EA4-4108-AD0E-39C2E2A5166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9286278" y="2411716"/>
              <a:ext cx="935158" cy="254390"/>
              <a:chOff x="9286278" y="2411716"/>
              <a:chExt cx="935158" cy="254390"/>
            </a:xfrm>
          </p:grpSpPr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191D9263-AA01-4735-91DD-1B5F9DFA90A3}"/>
                  </a:ext>
                </a:extLst>
              </p:cNvPr>
              <p:cNvSpPr/>
              <p:nvPr userDrawn="1"/>
            </p:nvSpPr>
            <p:spPr>
              <a:xfrm>
                <a:off x="9286278" y="2411524"/>
                <a:ext cx="254033" cy="254872"/>
              </a:xfrm>
              <a:prstGeom prst="rect">
                <a:avLst/>
              </a:prstGeom>
              <a:solidFill>
                <a:srgbClr val="00AEE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kumimoji="1" lang="zh-CN" altLang="en-US" noProof="1"/>
              </a:p>
            </p:txBody>
          </p:sp>
          <p:sp>
            <p:nvSpPr>
              <p:cNvPr id="13" name="文本框 34">
                <a:extLst>
                  <a:ext uri="{FF2B5EF4-FFF2-40B4-BE49-F238E27FC236}">
                    <a16:creationId xmlns:a16="http://schemas.microsoft.com/office/drawing/2014/main" id="{C3FA72E8-68B9-4BA9-8297-1EDF593CDE36}"/>
                  </a:ext>
                </a:extLst>
              </p:cNvPr>
              <p:cNvSpPr txBox="1">
                <a:spLocks noChangeArrowheads="1"/>
              </p:cNvSpPr>
              <p:nvPr userDrawn="1"/>
            </p:nvSpPr>
            <p:spPr bwMode="auto">
              <a:xfrm>
                <a:off x="9503794" y="2442490"/>
                <a:ext cx="717642" cy="15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en-US" altLang="zh-CN" sz="700" i="1">
                    <a:solidFill>
                      <a:schemeClr val="bg1"/>
                    </a:solidFill>
                    <a:latin typeface="Times" panose="02020603050405020304" pitchFamily="18" charset="0"/>
                  </a:rPr>
                  <a:t>G174, B239</a:t>
                </a:r>
                <a:endParaRPr lang="zh-CN" altLang="en-US" sz="700" i="1">
                  <a:solidFill>
                    <a:schemeClr val="bg1"/>
                  </a:solidFill>
                  <a:latin typeface="Times" panose="02020603050405020304" pitchFamily="18" charset="0"/>
                </a:endParaRPr>
              </a:p>
            </p:txBody>
          </p: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51F523D-E61C-4F16-8D7D-2BA9F0F99E22}"/>
                </a:ext>
              </a:extLst>
            </p:cNvPr>
            <p:cNvSpPr/>
            <p:nvPr userDrawn="1"/>
          </p:nvSpPr>
          <p:spPr>
            <a:xfrm>
              <a:off x="9286278" y="2772393"/>
              <a:ext cx="254033" cy="254871"/>
            </a:xfrm>
            <a:prstGeom prst="rect">
              <a:avLst/>
            </a:prstGeom>
            <a:solidFill>
              <a:srgbClr val="00ABBD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1" lang="zh-CN" altLang="en-US" noProof="1"/>
            </a:p>
          </p:txBody>
        </p:sp>
        <p:sp>
          <p:nvSpPr>
            <p:cNvPr id="11" name="文本框 32">
              <a:extLst>
                <a:ext uri="{FF2B5EF4-FFF2-40B4-BE49-F238E27FC236}">
                  <a16:creationId xmlns:a16="http://schemas.microsoft.com/office/drawing/2014/main" id="{2CC7167B-8575-4AE2-B8B8-FE3A21082995}"/>
                </a:ext>
              </a:extLst>
            </p:cNvPr>
            <p:cNvSpPr txBox="1">
              <a:spLocks noChangeArrowheads="1"/>
            </p:cNvSpPr>
            <p:nvPr userDrawn="1"/>
          </p:nvSpPr>
          <p:spPr bwMode="auto">
            <a:xfrm>
              <a:off x="9503794" y="2804550"/>
              <a:ext cx="717642" cy="1488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700" i="1">
                  <a:solidFill>
                    <a:schemeClr val="bg1"/>
                  </a:solidFill>
                  <a:latin typeface="Times" panose="02020603050405020304" pitchFamily="18" charset="0"/>
                </a:rPr>
                <a:t>G171, B189</a:t>
              </a:r>
              <a:endParaRPr lang="zh-CN" altLang="en-US" sz="700" i="1">
                <a:solidFill>
                  <a:schemeClr val="bg1"/>
                </a:solidFill>
                <a:latin typeface="Times" panose="02020603050405020304" pitchFamily="18" charset="0"/>
              </a:endParaRPr>
            </a:p>
          </p:txBody>
        </p:sp>
      </p:grpSp>
      <p:sp>
        <p:nvSpPr>
          <p:cNvPr id="19" name="矩形 19">
            <a:extLst>
              <a:ext uri="{FF2B5EF4-FFF2-40B4-BE49-F238E27FC236}">
                <a16:creationId xmlns:a16="http://schemas.microsoft.com/office/drawing/2014/main" id="{659E897E-822B-4ED2-A812-115D7BEE9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5650" y="200025"/>
            <a:ext cx="6159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700">
                <a:solidFill>
                  <a:srgbClr val="8C8C8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&gt; </a:t>
            </a:r>
            <a:r>
              <a:rPr lang="zh-CN" altLang="en-US" sz="700">
                <a:solidFill>
                  <a:srgbClr val="8C8C8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内部</a:t>
            </a:r>
            <a:r>
              <a:rPr lang="zh-CN" altLang="en-US" sz="700">
                <a:solidFill>
                  <a:srgbClr val="666666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公开</a:t>
            </a:r>
            <a:endParaRPr lang="zh-CN" altLang="en-US" sz="600">
              <a:solidFill>
                <a:srgbClr val="666666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" name="文本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>
              <a:defRPr sz="120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23816652"/>
      </p:ext>
    </p:extLst>
  </p:cSld>
  <p:clrMapOvr>
    <a:masterClrMapping/>
  </p:clrMapOvr>
  <p:hf sldNum="0" hdr="0" ft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7743054E-DB4B-4760-B2DA-DC17DBB5C40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3" y="131763"/>
            <a:ext cx="2341562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8BC049EE-5FF7-4F11-96ED-0E5A31E3775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950913"/>
            <a:ext cx="9110663" cy="76200"/>
          </a:xfrm>
          <a:prstGeom prst="rect">
            <a:avLst/>
          </a:prstGeom>
          <a:solidFill>
            <a:srgbClr val="CC3300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sp>
        <p:nvSpPr>
          <p:cNvPr id="4" name="日期占位符 1">
            <a:extLst>
              <a:ext uri="{FF2B5EF4-FFF2-40B4-BE49-F238E27FC236}">
                <a16:creationId xmlns:a16="http://schemas.microsoft.com/office/drawing/2014/main" id="{32483E8F-8BB1-45AB-9C64-1C54B72C2B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CB9D00FF-59D3-4AD7-B409-1EA351CCA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5A840A4F-133A-4792-8F44-229F6D873F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fld id="{2725777A-1F94-42FA-8005-0A3B36F602F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1224285"/>
      </p:ext>
    </p:extLst>
  </p:cSld>
  <p:clrMapOvr>
    <a:masterClrMapping/>
  </p:clrMapOvr>
  <p:hf sldNum="0" hdr="0" ft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ull Screen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icture Placeholder 2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68580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1"/>
          </a:p>
        </p:txBody>
      </p:sp>
    </p:spTree>
    <p:extLst>
      <p:ext uri="{BB962C8B-B14F-4D97-AF65-F5344CB8AC3E}">
        <p14:creationId xmlns:p14="http://schemas.microsoft.com/office/powerpoint/2010/main" val="1583563825"/>
      </p:ext>
    </p:extLst>
  </p:cSld>
  <p:clrMapOvr>
    <a:masterClrMapping/>
  </p:clrMapOvr>
  <p:transition spd="slow" advClick="0" advTm="5000">
    <p:random/>
  </p:transition>
  <p:hf sldNum="0" hdr="0" ft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65D77CA6-C10A-4381-AFBD-63D53FE6A8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5800" y="285750"/>
            <a:ext cx="240982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6">
            <a:extLst>
              <a:ext uri="{FF2B5EF4-FFF2-40B4-BE49-F238E27FC236}">
                <a16:creationId xmlns:a16="http://schemas.microsoft.com/office/drawing/2014/main" id="{BE7D45AC-27EB-453B-B4EB-0CFF83564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2238"/>
            <a:ext cx="987425" cy="1927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4725933"/>
      </p:ext>
    </p:extLst>
  </p:cSld>
  <p:clrMapOvr>
    <a:masterClrMapping/>
  </p:clrMapOvr>
  <p:hf sldNum="0" hdr="0" ftr="0" dt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KSO_Shape">
            <a:extLst>
              <a:ext uri="{FF2B5EF4-FFF2-40B4-BE49-F238E27FC236}">
                <a16:creationId xmlns:a16="http://schemas.microsoft.com/office/drawing/2014/main" id="{BD66EF79-D369-46BC-A901-5979CA973BE6}"/>
              </a:ext>
            </a:extLst>
          </p:cNvPr>
          <p:cNvSpPr/>
          <p:nvPr/>
        </p:nvSpPr>
        <p:spPr bwMode="auto">
          <a:xfrm>
            <a:off x="392483" y="244368"/>
            <a:ext cx="472334" cy="742371"/>
          </a:xfrm>
          <a:custGeom>
            <a:avLst/>
            <a:gdLst>
              <a:gd name="T0" fmla="*/ 894085 w 4268"/>
              <a:gd name="T1" fmla="*/ 1679836 h 5034"/>
              <a:gd name="T2" fmla="*/ 695736 w 4268"/>
              <a:gd name="T3" fmla="*/ 1585986 h 5034"/>
              <a:gd name="T4" fmla="*/ 499280 w 4268"/>
              <a:gd name="T5" fmla="*/ 1455429 h 5034"/>
              <a:gd name="T6" fmla="*/ 311151 w 4268"/>
              <a:gd name="T7" fmla="*/ 1274163 h 5034"/>
              <a:gd name="T8" fmla="*/ 154818 w 4268"/>
              <a:gd name="T9" fmla="*/ 1035375 h 5034"/>
              <a:gd name="T10" fmla="*/ 85169 w 4268"/>
              <a:gd name="T11" fmla="*/ 858272 h 5034"/>
              <a:gd name="T12" fmla="*/ 47316 w 4268"/>
              <a:gd name="T13" fmla="*/ 693656 h 5034"/>
              <a:gd name="T14" fmla="*/ 27633 w 4268"/>
              <a:gd name="T15" fmla="*/ 597914 h 5034"/>
              <a:gd name="T16" fmla="*/ 757 w 4268"/>
              <a:gd name="T17" fmla="*/ 830647 h 5034"/>
              <a:gd name="T18" fmla="*/ 11356 w 4268"/>
              <a:gd name="T19" fmla="*/ 1056567 h 5034"/>
              <a:gd name="T20" fmla="*/ 50723 w 4268"/>
              <a:gd name="T21" fmla="*/ 1251079 h 5034"/>
              <a:gd name="T22" fmla="*/ 127564 w 4268"/>
              <a:gd name="T23" fmla="*/ 1457700 h 5034"/>
              <a:gd name="T24" fmla="*/ 227117 w 4268"/>
              <a:gd name="T25" fmla="*/ 1628749 h 5034"/>
              <a:gd name="T26" fmla="*/ 332348 w 4268"/>
              <a:gd name="T27" fmla="*/ 1749467 h 5034"/>
              <a:gd name="T28" fmla="*/ 444771 w 4268"/>
              <a:gd name="T29" fmla="*/ 1832342 h 5034"/>
              <a:gd name="T30" fmla="*/ 560980 w 4268"/>
              <a:gd name="T31" fmla="*/ 1881538 h 5034"/>
              <a:gd name="T32" fmla="*/ 676431 w 4268"/>
              <a:gd name="T33" fmla="*/ 1903108 h 5034"/>
              <a:gd name="T34" fmla="*/ 843362 w 4268"/>
              <a:gd name="T35" fmla="*/ 1892512 h 5034"/>
              <a:gd name="T36" fmla="*/ 1038683 w 4268"/>
              <a:gd name="T37" fmla="*/ 1858832 h 5034"/>
              <a:gd name="T38" fmla="*/ 1322201 w 4268"/>
              <a:gd name="T39" fmla="*/ 1838775 h 5034"/>
              <a:gd name="T40" fmla="*/ 1516008 w 4268"/>
              <a:gd name="T41" fmla="*/ 1785039 h 5034"/>
              <a:gd name="T42" fmla="*/ 1579979 w 4268"/>
              <a:gd name="T43" fmla="*/ 1750602 h 5034"/>
              <a:gd name="T44" fmla="*/ 1398664 w 4268"/>
              <a:gd name="T45" fmla="*/ 1771037 h 5034"/>
              <a:gd name="T46" fmla="*/ 1156406 w 4268"/>
              <a:gd name="T47" fmla="*/ 1752872 h 5034"/>
              <a:gd name="T48" fmla="*/ 157089 w 4268"/>
              <a:gd name="T49" fmla="*/ 73036 h 5034"/>
              <a:gd name="T50" fmla="*/ 126807 w 4268"/>
              <a:gd name="T51" fmla="*/ 278522 h 5034"/>
              <a:gd name="T52" fmla="*/ 120751 w 4268"/>
              <a:gd name="T53" fmla="*/ 466979 h 5034"/>
              <a:gd name="T54" fmla="*/ 135135 w 4268"/>
              <a:gd name="T55" fmla="*/ 637271 h 5034"/>
              <a:gd name="T56" fmla="*/ 171474 w 4268"/>
              <a:gd name="T57" fmla="*/ 576344 h 5034"/>
              <a:gd name="T58" fmla="*/ 238473 w 4268"/>
              <a:gd name="T59" fmla="*/ 459788 h 5034"/>
              <a:gd name="T60" fmla="*/ 209705 w 4268"/>
              <a:gd name="T61" fmla="*/ 571803 h 5034"/>
              <a:gd name="T62" fmla="*/ 193428 w 4268"/>
              <a:gd name="T63" fmla="*/ 742095 h 5034"/>
              <a:gd name="T64" fmla="*/ 209326 w 4268"/>
              <a:gd name="T65" fmla="*/ 910495 h 5034"/>
              <a:gd name="T66" fmla="*/ 282761 w 4268"/>
              <a:gd name="T67" fmla="*/ 1059973 h 5034"/>
              <a:gd name="T68" fmla="*/ 341812 w 4268"/>
              <a:gd name="T69" fmla="*/ 1099330 h 5034"/>
              <a:gd name="T70" fmla="*/ 369066 w 4268"/>
              <a:gd name="T71" fmla="*/ 912765 h 5034"/>
              <a:gd name="T72" fmla="*/ 420924 w 4268"/>
              <a:gd name="T73" fmla="*/ 767449 h 5034"/>
              <a:gd name="T74" fmla="*/ 430009 w 4268"/>
              <a:gd name="T75" fmla="*/ 818537 h 5034"/>
              <a:gd name="T76" fmla="*/ 428116 w 4268"/>
              <a:gd name="T77" fmla="*/ 1022887 h 5034"/>
              <a:gd name="T78" fmla="*/ 465212 w 4268"/>
              <a:gd name="T79" fmla="*/ 1249565 h 5034"/>
              <a:gd name="T80" fmla="*/ 610567 w 4268"/>
              <a:gd name="T81" fmla="*/ 1416073 h 5034"/>
              <a:gd name="T82" fmla="*/ 668103 w 4268"/>
              <a:gd name="T83" fmla="*/ 1328278 h 5034"/>
              <a:gd name="T84" fmla="*/ 670753 w 4268"/>
              <a:gd name="T85" fmla="*/ 1121657 h 5034"/>
              <a:gd name="T86" fmla="*/ 705578 w 4268"/>
              <a:gd name="T87" fmla="*/ 961961 h 5034"/>
              <a:gd name="T88" fmla="*/ 719205 w 4268"/>
              <a:gd name="T89" fmla="*/ 1091004 h 5034"/>
              <a:gd name="T90" fmla="*/ 760464 w 4268"/>
              <a:gd name="T91" fmla="*/ 1298760 h 5034"/>
              <a:gd name="T92" fmla="*/ 840713 w 4268"/>
              <a:gd name="T93" fmla="*/ 1521654 h 5034"/>
              <a:gd name="T94" fmla="*/ 1029977 w 4268"/>
              <a:gd name="T95" fmla="*/ 1631776 h 5034"/>
              <a:gd name="T96" fmla="*/ 1163976 w 4268"/>
              <a:gd name="T97" fmla="*/ 1661672 h 5034"/>
              <a:gd name="T98" fmla="*/ 1198044 w 4268"/>
              <a:gd name="T99" fmla="*/ 1469052 h 5034"/>
              <a:gd name="T100" fmla="*/ 1196151 w 4268"/>
              <a:gd name="T101" fmla="*/ 1309735 h 5034"/>
              <a:gd name="T102" fmla="*/ 1159434 w 4268"/>
              <a:gd name="T103" fmla="*/ 1126198 h 5034"/>
              <a:gd name="T104" fmla="*/ 1071237 w 4268"/>
              <a:gd name="T105" fmla="*/ 931308 h 5034"/>
              <a:gd name="T106" fmla="*/ 914147 w 4268"/>
              <a:gd name="T107" fmla="*/ 737932 h 5034"/>
              <a:gd name="T108" fmla="*/ 674917 w 4268"/>
              <a:gd name="T109" fmla="*/ 549097 h 5034"/>
              <a:gd name="T110" fmla="*/ 403890 w 4268"/>
              <a:gd name="T111" fmla="*/ 298579 h 5034"/>
              <a:gd name="T112" fmla="*/ 239987 w 4268"/>
              <a:gd name="T113" fmla="*/ 101797 h 5034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4268" h="5034">
                <a:moveTo>
                  <a:pt x="2846" y="4597"/>
                </a:moveTo>
                <a:lnTo>
                  <a:pt x="2846" y="4597"/>
                </a:lnTo>
                <a:lnTo>
                  <a:pt x="2803" y="4585"/>
                </a:lnTo>
                <a:lnTo>
                  <a:pt x="2749" y="4571"/>
                </a:lnTo>
                <a:lnTo>
                  <a:pt x="2687" y="4553"/>
                </a:lnTo>
                <a:lnTo>
                  <a:pt x="2617" y="4531"/>
                </a:lnTo>
                <a:lnTo>
                  <a:pt x="2538" y="4504"/>
                </a:lnTo>
                <a:lnTo>
                  <a:pt x="2454" y="4474"/>
                </a:lnTo>
                <a:lnTo>
                  <a:pt x="2362" y="4439"/>
                </a:lnTo>
                <a:lnTo>
                  <a:pt x="2265" y="4399"/>
                </a:lnTo>
                <a:lnTo>
                  <a:pt x="2215" y="4378"/>
                </a:lnTo>
                <a:lnTo>
                  <a:pt x="2164" y="4355"/>
                </a:lnTo>
                <a:lnTo>
                  <a:pt x="2112" y="4331"/>
                </a:lnTo>
                <a:lnTo>
                  <a:pt x="2059" y="4305"/>
                </a:lnTo>
                <a:lnTo>
                  <a:pt x="2004" y="4279"/>
                </a:lnTo>
                <a:lnTo>
                  <a:pt x="1950" y="4251"/>
                </a:lnTo>
                <a:lnTo>
                  <a:pt x="1894" y="4222"/>
                </a:lnTo>
                <a:lnTo>
                  <a:pt x="1838" y="4191"/>
                </a:lnTo>
                <a:lnTo>
                  <a:pt x="1781" y="4158"/>
                </a:lnTo>
                <a:lnTo>
                  <a:pt x="1724" y="4125"/>
                </a:lnTo>
                <a:lnTo>
                  <a:pt x="1666" y="4089"/>
                </a:lnTo>
                <a:lnTo>
                  <a:pt x="1608" y="4052"/>
                </a:lnTo>
                <a:lnTo>
                  <a:pt x="1550" y="4014"/>
                </a:lnTo>
                <a:lnTo>
                  <a:pt x="1492" y="3974"/>
                </a:lnTo>
                <a:lnTo>
                  <a:pt x="1434" y="3933"/>
                </a:lnTo>
                <a:lnTo>
                  <a:pt x="1376" y="3891"/>
                </a:lnTo>
                <a:lnTo>
                  <a:pt x="1319" y="3846"/>
                </a:lnTo>
                <a:lnTo>
                  <a:pt x="1261" y="3800"/>
                </a:lnTo>
                <a:lnTo>
                  <a:pt x="1204" y="3752"/>
                </a:lnTo>
                <a:lnTo>
                  <a:pt x="1147" y="3702"/>
                </a:lnTo>
                <a:lnTo>
                  <a:pt x="1092" y="3651"/>
                </a:lnTo>
                <a:lnTo>
                  <a:pt x="1036" y="3598"/>
                </a:lnTo>
                <a:lnTo>
                  <a:pt x="981" y="3543"/>
                </a:lnTo>
                <a:lnTo>
                  <a:pt x="927" y="3487"/>
                </a:lnTo>
                <a:lnTo>
                  <a:pt x="874" y="3428"/>
                </a:lnTo>
                <a:lnTo>
                  <a:pt x="822" y="3367"/>
                </a:lnTo>
                <a:lnTo>
                  <a:pt x="770" y="3305"/>
                </a:lnTo>
                <a:lnTo>
                  <a:pt x="720" y="3241"/>
                </a:lnTo>
                <a:lnTo>
                  <a:pt x="671" y="3174"/>
                </a:lnTo>
                <a:lnTo>
                  <a:pt x="624" y="3106"/>
                </a:lnTo>
                <a:lnTo>
                  <a:pt x="577" y="3037"/>
                </a:lnTo>
                <a:lnTo>
                  <a:pt x="533" y="2965"/>
                </a:lnTo>
                <a:lnTo>
                  <a:pt x="489" y="2891"/>
                </a:lnTo>
                <a:lnTo>
                  <a:pt x="448" y="2814"/>
                </a:lnTo>
                <a:lnTo>
                  <a:pt x="409" y="2736"/>
                </a:lnTo>
                <a:lnTo>
                  <a:pt x="371" y="2656"/>
                </a:lnTo>
                <a:lnTo>
                  <a:pt x="334" y="2573"/>
                </a:lnTo>
                <a:lnTo>
                  <a:pt x="318" y="2531"/>
                </a:lnTo>
                <a:lnTo>
                  <a:pt x="301" y="2489"/>
                </a:lnTo>
                <a:lnTo>
                  <a:pt x="284" y="2445"/>
                </a:lnTo>
                <a:lnTo>
                  <a:pt x="268" y="2402"/>
                </a:lnTo>
                <a:lnTo>
                  <a:pt x="253" y="2357"/>
                </a:lnTo>
                <a:lnTo>
                  <a:pt x="238" y="2312"/>
                </a:lnTo>
                <a:lnTo>
                  <a:pt x="225" y="2268"/>
                </a:lnTo>
                <a:lnTo>
                  <a:pt x="212" y="2221"/>
                </a:lnTo>
                <a:lnTo>
                  <a:pt x="198" y="2175"/>
                </a:lnTo>
                <a:lnTo>
                  <a:pt x="186" y="2127"/>
                </a:lnTo>
                <a:lnTo>
                  <a:pt x="174" y="2080"/>
                </a:lnTo>
                <a:lnTo>
                  <a:pt x="163" y="2031"/>
                </a:lnTo>
                <a:lnTo>
                  <a:pt x="152" y="1983"/>
                </a:lnTo>
                <a:lnTo>
                  <a:pt x="142" y="1933"/>
                </a:lnTo>
                <a:lnTo>
                  <a:pt x="134" y="1884"/>
                </a:lnTo>
                <a:lnTo>
                  <a:pt x="125" y="1833"/>
                </a:lnTo>
                <a:lnTo>
                  <a:pt x="117" y="1781"/>
                </a:lnTo>
                <a:lnTo>
                  <a:pt x="110" y="1730"/>
                </a:lnTo>
                <a:lnTo>
                  <a:pt x="103" y="1678"/>
                </a:lnTo>
                <a:lnTo>
                  <a:pt x="98" y="1624"/>
                </a:lnTo>
                <a:lnTo>
                  <a:pt x="92" y="1571"/>
                </a:lnTo>
                <a:lnTo>
                  <a:pt x="88" y="1517"/>
                </a:lnTo>
                <a:lnTo>
                  <a:pt x="84" y="1533"/>
                </a:lnTo>
                <a:lnTo>
                  <a:pt x="73" y="1580"/>
                </a:lnTo>
                <a:lnTo>
                  <a:pt x="59" y="1654"/>
                </a:lnTo>
                <a:lnTo>
                  <a:pt x="50" y="1702"/>
                </a:lnTo>
                <a:lnTo>
                  <a:pt x="41" y="1756"/>
                </a:lnTo>
                <a:lnTo>
                  <a:pt x="33" y="1816"/>
                </a:lnTo>
                <a:lnTo>
                  <a:pt x="24" y="1881"/>
                </a:lnTo>
                <a:lnTo>
                  <a:pt x="18" y="1952"/>
                </a:lnTo>
                <a:lnTo>
                  <a:pt x="11" y="2028"/>
                </a:lnTo>
                <a:lnTo>
                  <a:pt x="5" y="2109"/>
                </a:lnTo>
                <a:lnTo>
                  <a:pt x="2" y="2195"/>
                </a:lnTo>
                <a:lnTo>
                  <a:pt x="0" y="2286"/>
                </a:lnTo>
                <a:lnTo>
                  <a:pt x="1" y="2379"/>
                </a:lnTo>
                <a:lnTo>
                  <a:pt x="3" y="2477"/>
                </a:lnTo>
                <a:lnTo>
                  <a:pt x="6" y="2528"/>
                </a:lnTo>
                <a:lnTo>
                  <a:pt x="9" y="2579"/>
                </a:lnTo>
                <a:lnTo>
                  <a:pt x="13" y="2631"/>
                </a:lnTo>
                <a:lnTo>
                  <a:pt x="18" y="2684"/>
                </a:lnTo>
                <a:lnTo>
                  <a:pt x="23" y="2737"/>
                </a:lnTo>
                <a:lnTo>
                  <a:pt x="30" y="2792"/>
                </a:lnTo>
                <a:lnTo>
                  <a:pt x="38" y="2847"/>
                </a:lnTo>
                <a:lnTo>
                  <a:pt x="45" y="2902"/>
                </a:lnTo>
                <a:lnTo>
                  <a:pt x="54" y="2958"/>
                </a:lnTo>
                <a:lnTo>
                  <a:pt x="65" y="3015"/>
                </a:lnTo>
                <a:lnTo>
                  <a:pt x="77" y="3072"/>
                </a:lnTo>
                <a:lnTo>
                  <a:pt x="89" y="3130"/>
                </a:lnTo>
                <a:lnTo>
                  <a:pt x="102" y="3189"/>
                </a:lnTo>
                <a:lnTo>
                  <a:pt x="117" y="3247"/>
                </a:lnTo>
                <a:lnTo>
                  <a:pt x="134" y="3306"/>
                </a:lnTo>
                <a:lnTo>
                  <a:pt x="150" y="3366"/>
                </a:lnTo>
                <a:lnTo>
                  <a:pt x="169" y="3425"/>
                </a:lnTo>
                <a:lnTo>
                  <a:pt x="188" y="3486"/>
                </a:lnTo>
                <a:lnTo>
                  <a:pt x="209" y="3546"/>
                </a:lnTo>
                <a:lnTo>
                  <a:pt x="232" y="3607"/>
                </a:lnTo>
                <a:lnTo>
                  <a:pt x="256" y="3667"/>
                </a:lnTo>
                <a:lnTo>
                  <a:pt x="282" y="3729"/>
                </a:lnTo>
                <a:lnTo>
                  <a:pt x="309" y="3790"/>
                </a:lnTo>
                <a:lnTo>
                  <a:pt x="337" y="3852"/>
                </a:lnTo>
                <a:lnTo>
                  <a:pt x="367" y="3913"/>
                </a:lnTo>
                <a:lnTo>
                  <a:pt x="399" y="3974"/>
                </a:lnTo>
                <a:lnTo>
                  <a:pt x="431" y="4036"/>
                </a:lnTo>
                <a:lnTo>
                  <a:pt x="467" y="4097"/>
                </a:lnTo>
                <a:lnTo>
                  <a:pt x="504" y="4158"/>
                </a:lnTo>
                <a:lnTo>
                  <a:pt x="542" y="4218"/>
                </a:lnTo>
                <a:lnTo>
                  <a:pt x="571" y="4262"/>
                </a:lnTo>
                <a:lnTo>
                  <a:pt x="600" y="4304"/>
                </a:lnTo>
                <a:lnTo>
                  <a:pt x="629" y="4346"/>
                </a:lnTo>
                <a:lnTo>
                  <a:pt x="659" y="4385"/>
                </a:lnTo>
                <a:lnTo>
                  <a:pt x="689" y="4423"/>
                </a:lnTo>
                <a:lnTo>
                  <a:pt x="720" y="4459"/>
                </a:lnTo>
                <a:lnTo>
                  <a:pt x="750" y="4495"/>
                </a:lnTo>
                <a:lnTo>
                  <a:pt x="782" y="4529"/>
                </a:lnTo>
                <a:lnTo>
                  <a:pt x="814" y="4562"/>
                </a:lnTo>
                <a:lnTo>
                  <a:pt x="845" y="4593"/>
                </a:lnTo>
                <a:lnTo>
                  <a:pt x="878" y="4623"/>
                </a:lnTo>
                <a:lnTo>
                  <a:pt x="910" y="4652"/>
                </a:lnTo>
                <a:lnTo>
                  <a:pt x="942" y="4680"/>
                </a:lnTo>
                <a:lnTo>
                  <a:pt x="976" y="4707"/>
                </a:lnTo>
                <a:lnTo>
                  <a:pt x="1008" y="4732"/>
                </a:lnTo>
                <a:lnTo>
                  <a:pt x="1042" y="4756"/>
                </a:lnTo>
                <a:lnTo>
                  <a:pt x="1075" y="4779"/>
                </a:lnTo>
                <a:lnTo>
                  <a:pt x="1108" y="4801"/>
                </a:lnTo>
                <a:lnTo>
                  <a:pt x="1142" y="4822"/>
                </a:lnTo>
                <a:lnTo>
                  <a:pt x="1175" y="4842"/>
                </a:lnTo>
                <a:lnTo>
                  <a:pt x="1210" y="4860"/>
                </a:lnTo>
                <a:lnTo>
                  <a:pt x="1243" y="4878"/>
                </a:lnTo>
                <a:lnTo>
                  <a:pt x="1277" y="4894"/>
                </a:lnTo>
                <a:lnTo>
                  <a:pt x="1311" y="4910"/>
                </a:lnTo>
                <a:lnTo>
                  <a:pt x="1346" y="4924"/>
                </a:lnTo>
                <a:lnTo>
                  <a:pt x="1380" y="4938"/>
                </a:lnTo>
                <a:lnTo>
                  <a:pt x="1414" y="4950"/>
                </a:lnTo>
                <a:lnTo>
                  <a:pt x="1449" y="4961"/>
                </a:lnTo>
                <a:lnTo>
                  <a:pt x="1482" y="4972"/>
                </a:lnTo>
                <a:lnTo>
                  <a:pt x="1517" y="4981"/>
                </a:lnTo>
                <a:lnTo>
                  <a:pt x="1550" y="4990"/>
                </a:lnTo>
                <a:lnTo>
                  <a:pt x="1585" y="4998"/>
                </a:lnTo>
                <a:lnTo>
                  <a:pt x="1618" y="5006"/>
                </a:lnTo>
                <a:lnTo>
                  <a:pt x="1653" y="5011"/>
                </a:lnTo>
                <a:lnTo>
                  <a:pt x="1686" y="5017"/>
                </a:lnTo>
                <a:lnTo>
                  <a:pt x="1720" y="5022"/>
                </a:lnTo>
                <a:lnTo>
                  <a:pt x="1753" y="5026"/>
                </a:lnTo>
                <a:lnTo>
                  <a:pt x="1787" y="5029"/>
                </a:lnTo>
                <a:lnTo>
                  <a:pt x="1820" y="5032"/>
                </a:lnTo>
                <a:lnTo>
                  <a:pt x="1852" y="5033"/>
                </a:lnTo>
                <a:lnTo>
                  <a:pt x="1886" y="5034"/>
                </a:lnTo>
                <a:lnTo>
                  <a:pt x="1918" y="5034"/>
                </a:lnTo>
                <a:lnTo>
                  <a:pt x="1983" y="5033"/>
                </a:lnTo>
                <a:lnTo>
                  <a:pt x="2047" y="5028"/>
                </a:lnTo>
                <a:lnTo>
                  <a:pt x="2108" y="5022"/>
                </a:lnTo>
                <a:lnTo>
                  <a:pt x="2169" y="5013"/>
                </a:lnTo>
                <a:lnTo>
                  <a:pt x="2228" y="5001"/>
                </a:lnTo>
                <a:lnTo>
                  <a:pt x="2286" y="4989"/>
                </a:lnTo>
                <a:lnTo>
                  <a:pt x="2343" y="4975"/>
                </a:lnTo>
                <a:lnTo>
                  <a:pt x="2397" y="4958"/>
                </a:lnTo>
                <a:lnTo>
                  <a:pt x="2449" y="4940"/>
                </a:lnTo>
                <a:lnTo>
                  <a:pt x="2501" y="4921"/>
                </a:lnTo>
                <a:lnTo>
                  <a:pt x="2549" y="4901"/>
                </a:lnTo>
                <a:lnTo>
                  <a:pt x="2648" y="4908"/>
                </a:lnTo>
                <a:lnTo>
                  <a:pt x="2744" y="4912"/>
                </a:lnTo>
                <a:lnTo>
                  <a:pt x="2839" y="4914"/>
                </a:lnTo>
                <a:lnTo>
                  <a:pt x="2930" y="4914"/>
                </a:lnTo>
                <a:lnTo>
                  <a:pt x="3018" y="4911"/>
                </a:lnTo>
                <a:lnTo>
                  <a:pt x="3104" y="4907"/>
                </a:lnTo>
                <a:lnTo>
                  <a:pt x="3188" y="4900"/>
                </a:lnTo>
                <a:lnTo>
                  <a:pt x="3268" y="4892"/>
                </a:lnTo>
                <a:lnTo>
                  <a:pt x="3346" y="4882"/>
                </a:lnTo>
                <a:lnTo>
                  <a:pt x="3421" y="4871"/>
                </a:lnTo>
                <a:lnTo>
                  <a:pt x="3493" y="4859"/>
                </a:lnTo>
                <a:lnTo>
                  <a:pt x="3563" y="4845"/>
                </a:lnTo>
                <a:lnTo>
                  <a:pt x="3628" y="4831"/>
                </a:lnTo>
                <a:lnTo>
                  <a:pt x="3692" y="4815"/>
                </a:lnTo>
                <a:lnTo>
                  <a:pt x="3752" y="4800"/>
                </a:lnTo>
                <a:lnTo>
                  <a:pt x="3809" y="4784"/>
                </a:lnTo>
                <a:lnTo>
                  <a:pt x="3864" y="4767"/>
                </a:lnTo>
                <a:lnTo>
                  <a:pt x="3914" y="4750"/>
                </a:lnTo>
                <a:lnTo>
                  <a:pt x="3962" y="4734"/>
                </a:lnTo>
                <a:lnTo>
                  <a:pt x="4005" y="4717"/>
                </a:lnTo>
                <a:lnTo>
                  <a:pt x="4047" y="4701"/>
                </a:lnTo>
                <a:lnTo>
                  <a:pt x="4085" y="4686"/>
                </a:lnTo>
                <a:lnTo>
                  <a:pt x="4149" y="4658"/>
                </a:lnTo>
                <a:lnTo>
                  <a:pt x="4201" y="4633"/>
                </a:lnTo>
                <a:lnTo>
                  <a:pt x="4237" y="4613"/>
                </a:lnTo>
                <a:lnTo>
                  <a:pt x="4268" y="4597"/>
                </a:lnTo>
                <a:lnTo>
                  <a:pt x="4222" y="4612"/>
                </a:lnTo>
                <a:lnTo>
                  <a:pt x="4174" y="4626"/>
                </a:lnTo>
                <a:lnTo>
                  <a:pt x="4125" y="4638"/>
                </a:lnTo>
                <a:lnTo>
                  <a:pt x="4073" y="4648"/>
                </a:lnTo>
                <a:lnTo>
                  <a:pt x="4022" y="4657"/>
                </a:lnTo>
                <a:lnTo>
                  <a:pt x="3969" y="4663"/>
                </a:lnTo>
                <a:lnTo>
                  <a:pt x="3915" y="4670"/>
                </a:lnTo>
                <a:lnTo>
                  <a:pt x="3860" y="4675"/>
                </a:lnTo>
                <a:lnTo>
                  <a:pt x="3806" y="4677"/>
                </a:lnTo>
                <a:lnTo>
                  <a:pt x="3751" y="4679"/>
                </a:lnTo>
                <a:lnTo>
                  <a:pt x="3695" y="4680"/>
                </a:lnTo>
                <a:lnTo>
                  <a:pt x="3641" y="4680"/>
                </a:lnTo>
                <a:lnTo>
                  <a:pt x="3586" y="4679"/>
                </a:lnTo>
                <a:lnTo>
                  <a:pt x="3531" y="4678"/>
                </a:lnTo>
                <a:lnTo>
                  <a:pt x="3478" y="4676"/>
                </a:lnTo>
                <a:lnTo>
                  <a:pt x="3425" y="4672"/>
                </a:lnTo>
                <a:lnTo>
                  <a:pt x="3323" y="4663"/>
                </a:lnTo>
                <a:lnTo>
                  <a:pt x="3226" y="4655"/>
                </a:lnTo>
                <a:lnTo>
                  <a:pt x="3136" y="4643"/>
                </a:lnTo>
                <a:lnTo>
                  <a:pt x="3055" y="4632"/>
                </a:lnTo>
                <a:lnTo>
                  <a:pt x="2985" y="4621"/>
                </a:lnTo>
                <a:lnTo>
                  <a:pt x="2924" y="4611"/>
                </a:lnTo>
                <a:lnTo>
                  <a:pt x="2846" y="4597"/>
                </a:lnTo>
                <a:close/>
                <a:moveTo>
                  <a:pt x="456" y="0"/>
                </a:moveTo>
                <a:lnTo>
                  <a:pt x="456" y="0"/>
                </a:lnTo>
                <a:lnTo>
                  <a:pt x="441" y="65"/>
                </a:lnTo>
                <a:lnTo>
                  <a:pt x="428" y="130"/>
                </a:lnTo>
                <a:lnTo>
                  <a:pt x="415" y="193"/>
                </a:lnTo>
                <a:lnTo>
                  <a:pt x="402" y="256"/>
                </a:lnTo>
                <a:lnTo>
                  <a:pt x="391" y="318"/>
                </a:lnTo>
                <a:lnTo>
                  <a:pt x="381" y="379"/>
                </a:lnTo>
                <a:lnTo>
                  <a:pt x="371" y="441"/>
                </a:lnTo>
                <a:lnTo>
                  <a:pt x="362" y="501"/>
                </a:lnTo>
                <a:lnTo>
                  <a:pt x="354" y="561"/>
                </a:lnTo>
                <a:lnTo>
                  <a:pt x="348" y="620"/>
                </a:lnTo>
                <a:lnTo>
                  <a:pt x="341" y="678"/>
                </a:lnTo>
                <a:lnTo>
                  <a:pt x="335" y="736"/>
                </a:lnTo>
                <a:lnTo>
                  <a:pt x="331" y="794"/>
                </a:lnTo>
                <a:lnTo>
                  <a:pt x="326" y="851"/>
                </a:lnTo>
                <a:lnTo>
                  <a:pt x="323" y="907"/>
                </a:lnTo>
                <a:lnTo>
                  <a:pt x="321" y="963"/>
                </a:lnTo>
                <a:lnTo>
                  <a:pt x="319" y="1019"/>
                </a:lnTo>
                <a:lnTo>
                  <a:pt x="318" y="1073"/>
                </a:lnTo>
                <a:lnTo>
                  <a:pt x="318" y="1127"/>
                </a:lnTo>
                <a:lnTo>
                  <a:pt x="318" y="1180"/>
                </a:lnTo>
                <a:lnTo>
                  <a:pt x="319" y="1234"/>
                </a:lnTo>
                <a:lnTo>
                  <a:pt x="320" y="1286"/>
                </a:lnTo>
                <a:lnTo>
                  <a:pt x="322" y="1338"/>
                </a:lnTo>
                <a:lnTo>
                  <a:pt x="325" y="1389"/>
                </a:lnTo>
                <a:lnTo>
                  <a:pt x="329" y="1439"/>
                </a:lnTo>
                <a:lnTo>
                  <a:pt x="333" y="1489"/>
                </a:lnTo>
                <a:lnTo>
                  <a:pt x="339" y="1539"/>
                </a:lnTo>
                <a:lnTo>
                  <a:pt x="344" y="1588"/>
                </a:lnTo>
                <a:lnTo>
                  <a:pt x="350" y="1636"/>
                </a:lnTo>
                <a:lnTo>
                  <a:pt x="357" y="1684"/>
                </a:lnTo>
                <a:lnTo>
                  <a:pt x="364" y="1732"/>
                </a:lnTo>
                <a:lnTo>
                  <a:pt x="372" y="1779"/>
                </a:lnTo>
                <a:lnTo>
                  <a:pt x="381" y="1742"/>
                </a:lnTo>
                <a:lnTo>
                  <a:pt x="390" y="1708"/>
                </a:lnTo>
                <a:lnTo>
                  <a:pt x="400" y="1673"/>
                </a:lnTo>
                <a:lnTo>
                  <a:pt x="410" y="1641"/>
                </a:lnTo>
                <a:lnTo>
                  <a:pt x="431" y="1580"/>
                </a:lnTo>
                <a:lnTo>
                  <a:pt x="453" y="1523"/>
                </a:lnTo>
                <a:lnTo>
                  <a:pt x="475" y="1471"/>
                </a:lnTo>
                <a:lnTo>
                  <a:pt x="497" y="1425"/>
                </a:lnTo>
                <a:lnTo>
                  <a:pt x="519" y="1382"/>
                </a:lnTo>
                <a:lnTo>
                  <a:pt x="540" y="1344"/>
                </a:lnTo>
                <a:lnTo>
                  <a:pt x="560" y="1312"/>
                </a:lnTo>
                <a:lnTo>
                  <a:pt x="579" y="1283"/>
                </a:lnTo>
                <a:lnTo>
                  <a:pt x="595" y="1259"/>
                </a:lnTo>
                <a:lnTo>
                  <a:pt x="610" y="1240"/>
                </a:lnTo>
                <a:lnTo>
                  <a:pt x="630" y="1215"/>
                </a:lnTo>
                <a:lnTo>
                  <a:pt x="638" y="1206"/>
                </a:lnTo>
                <a:lnTo>
                  <a:pt x="622" y="1249"/>
                </a:lnTo>
                <a:lnTo>
                  <a:pt x="608" y="1293"/>
                </a:lnTo>
                <a:lnTo>
                  <a:pt x="595" y="1338"/>
                </a:lnTo>
                <a:lnTo>
                  <a:pt x="583" y="1381"/>
                </a:lnTo>
                <a:lnTo>
                  <a:pt x="572" y="1425"/>
                </a:lnTo>
                <a:lnTo>
                  <a:pt x="562" y="1468"/>
                </a:lnTo>
                <a:lnTo>
                  <a:pt x="554" y="1511"/>
                </a:lnTo>
                <a:lnTo>
                  <a:pt x="546" y="1555"/>
                </a:lnTo>
                <a:lnTo>
                  <a:pt x="538" y="1598"/>
                </a:lnTo>
                <a:lnTo>
                  <a:pt x="533" y="1641"/>
                </a:lnTo>
                <a:lnTo>
                  <a:pt x="527" y="1683"/>
                </a:lnTo>
                <a:lnTo>
                  <a:pt x="523" y="1725"/>
                </a:lnTo>
                <a:lnTo>
                  <a:pt x="519" y="1766"/>
                </a:lnTo>
                <a:lnTo>
                  <a:pt x="516" y="1807"/>
                </a:lnTo>
                <a:lnTo>
                  <a:pt x="513" y="1885"/>
                </a:lnTo>
                <a:lnTo>
                  <a:pt x="511" y="1961"/>
                </a:lnTo>
                <a:lnTo>
                  <a:pt x="511" y="2033"/>
                </a:lnTo>
                <a:lnTo>
                  <a:pt x="513" y="2102"/>
                </a:lnTo>
                <a:lnTo>
                  <a:pt x="516" y="2164"/>
                </a:lnTo>
                <a:lnTo>
                  <a:pt x="521" y="2222"/>
                </a:lnTo>
                <a:lnTo>
                  <a:pt x="525" y="2274"/>
                </a:lnTo>
                <a:lnTo>
                  <a:pt x="530" y="2320"/>
                </a:lnTo>
                <a:lnTo>
                  <a:pt x="535" y="2359"/>
                </a:lnTo>
                <a:lnTo>
                  <a:pt x="553" y="2406"/>
                </a:lnTo>
                <a:lnTo>
                  <a:pt x="572" y="2453"/>
                </a:lnTo>
                <a:lnTo>
                  <a:pt x="592" y="2499"/>
                </a:lnTo>
                <a:lnTo>
                  <a:pt x="613" y="2543"/>
                </a:lnTo>
                <a:lnTo>
                  <a:pt x="633" y="2588"/>
                </a:lnTo>
                <a:lnTo>
                  <a:pt x="656" y="2631"/>
                </a:lnTo>
                <a:lnTo>
                  <a:pt x="678" y="2675"/>
                </a:lnTo>
                <a:lnTo>
                  <a:pt x="700" y="2717"/>
                </a:lnTo>
                <a:lnTo>
                  <a:pt x="724" y="2760"/>
                </a:lnTo>
                <a:lnTo>
                  <a:pt x="747" y="2801"/>
                </a:lnTo>
                <a:lnTo>
                  <a:pt x="772" y="2841"/>
                </a:lnTo>
                <a:lnTo>
                  <a:pt x="796" y="2881"/>
                </a:lnTo>
                <a:lnTo>
                  <a:pt x="822" y="2920"/>
                </a:lnTo>
                <a:lnTo>
                  <a:pt x="847" y="2959"/>
                </a:lnTo>
                <a:lnTo>
                  <a:pt x="873" y="2997"/>
                </a:lnTo>
                <a:lnTo>
                  <a:pt x="900" y="3034"/>
                </a:lnTo>
                <a:lnTo>
                  <a:pt x="901" y="2968"/>
                </a:lnTo>
                <a:lnTo>
                  <a:pt x="903" y="2905"/>
                </a:lnTo>
                <a:lnTo>
                  <a:pt x="907" y="2842"/>
                </a:lnTo>
                <a:lnTo>
                  <a:pt x="912" y="2782"/>
                </a:lnTo>
                <a:lnTo>
                  <a:pt x="918" y="2723"/>
                </a:lnTo>
                <a:lnTo>
                  <a:pt x="926" y="2666"/>
                </a:lnTo>
                <a:lnTo>
                  <a:pt x="933" y="2611"/>
                </a:lnTo>
                <a:lnTo>
                  <a:pt x="942" y="2559"/>
                </a:lnTo>
                <a:lnTo>
                  <a:pt x="953" y="2508"/>
                </a:lnTo>
                <a:lnTo>
                  <a:pt x="963" y="2458"/>
                </a:lnTo>
                <a:lnTo>
                  <a:pt x="975" y="2412"/>
                </a:lnTo>
                <a:lnTo>
                  <a:pt x="987" y="2366"/>
                </a:lnTo>
                <a:lnTo>
                  <a:pt x="999" y="2323"/>
                </a:lnTo>
                <a:lnTo>
                  <a:pt x="1011" y="2282"/>
                </a:lnTo>
                <a:lnTo>
                  <a:pt x="1025" y="2243"/>
                </a:lnTo>
                <a:lnTo>
                  <a:pt x="1038" y="2206"/>
                </a:lnTo>
                <a:lnTo>
                  <a:pt x="1050" y="2171"/>
                </a:lnTo>
                <a:lnTo>
                  <a:pt x="1064" y="2138"/>
                </a:lnTo>
                <a:lnTo>
                  <a:pt x="1088" y="2079"/>
                </a:lnTo>
                <a:lnTo>
                  <a:pt x="1112" y="2028"/>
                </a:lnTo>
                <a:lnTo>
                  <a:pt x="1133" y="1987"/>
                </a:lnTo>
                <a:lnTo>
                  <a:pt x="1151" y="1954"/>
                </a:lnTo>
                <a:lnTo>
                  <a:pt x="1164" y="1930"/>
                </a:lnTo>
                <a:lnTo>
                  <a:pt x="1175" y="1911"/>
                </a:lnTo>
                <a:lnTo>
                  <a:pt x="1163" y="1974"/>
                </a:lnTo>
                <a:lnTo>
                  <a:pt x="1152" y="2037"/>
                </a:lnTo>
                <a:lnTo>
                  <a:pt x="1143" y="2099"/>
                </a:lnTo>
                <a:lnTo>
                  <a:pt x="1136" y="2163"/>
                </a:lnTo>
                <a:lnTo>
                  <a:pt x="1130" y="2225"/>
                </a:lnTo>
                <a:lnTo>
                  <a:pt x="1126" y="2287"/>
                </a:lnTo>
                <a:lnTo>
                  <a:pt x="1123" y="2348"/>
                </a:lnTo>
                <a:lnTo>
                  <a:pt x="1122" y="2409"/>
                </a:lnTo>
                <a:lnTo>
                  <a:pt x="1121" y="2470"/>
                </a:lnTo>
                <a:lnTo>
                  <a:pt x="1122" y="2530"/>
                </a:lnTo>
                <a:lnTo>
                  <a:pt x="1124" y="2588"/>
                </a:lnTo>
                <a:lnTo>
                  <a:pt x="1127" y="2646"/>
                </a:lnTo>
                <a:lnTo>
                  <a:pt x="1131" y="2703"/>
                </a:lnTo>
                <a:lnTo>
                  <a:pt x="1136" y="2758"/>
                </a:lnTo>
                <a:lnTo>
                  <a:pt x="1142" y="2813"/>
                </a:lnTo>
                <a:lnTo>
                  <a:pt x="1147" y="2866"/>
                </a:lnTo>
                <a:lnTo>
                  <a:pt x="1154" y="2917"/>
                </a:lnTo>
                <a:lnTo>
                  <a:pt x="1162" y="2967"/>
                </a:lnTo>
                <a:lnTo>
                  <a:pt x="1178" y="3063"/>
                </a:lnTo>
                <a:lnTo>
                  <a:pt x="1194" y="3151"/>
                </a:lnTo>
                <a:lnTo>
                  <a:pt x="1211" y="3230"/>
                </a:lnTo>
                <a:lnTo>
                  <a:pt x="1229" y="3302"/>
                </a:lnTo>
                <a:lnTo>
                  <a:pt x="1245" y="3364"/>
                </a:lnTo>
                <a:lnTo>
                  <a:pt x="1259" y="3415"/>
                </a:lnTo>
                <a:lnTo>
                  <a:pt x="1270" y="3456"/>
                </a:lnTo>
                <a:lnTo>
                  <a:pt x="1338" y="3518"/>
                </a:lnTo>
                <a:lnTo>
                  <a:pt x="1406" y="3578"/>
                </a:lnTo>
                <a:lnTo>
                  <a:pt x="1474" y="3635"/>
                </a:lnTo>
                <a:lnTo>
                  <a:pt x="1543" y="3690"/>
                </a:lnTo>
                <a:lnTo>
                  <a:pt x="1613" y="3742"/>
                </a:lnTo>
                <a:lnTo>
                  <a:pt x="1683" y="3792"/>
                </a:lnTo>
                <a:lnTo>
                  <a:pt x="1752" y="3839"/>
                </a:lnTo>
                <a:lnTo>
                  <a:pt x="1822" y="3885"/>
                </a:lnTo>
                <a:lnTo>
                  <a:pt x="1807" y="3807"/>
                </a:lnTo>
                <a:lnTo>
                  <a:pt x="1793" y="3730"/>
                </a:lnTo>
                <a:lnTo>
                  <a:pt x="1782" y="3655"/>
                </a:lnTo>
                <a:lnTo>
                  <a:pt x="1773" y="3582"/>
                </a:lnTo>
                <a:lnTo>
                  <a:pt x="1765" y="3510"/>
                </a:lnTo>
                <a:lnTo>
                  <a:pt x="1761" y="3441"/>
                </a:lnTo>
                <a:lnTo>
                  <a:pt x="1758" y="3374"/>
                </a:lnTo>
                <a:lnTo>
                  <a:pt x="1755" y="3309"/>
                </a:lnTo>
                <a:lnTo>
                  <a:pt x="1755" y="3246"/>
                </a:lnTo>
                <a:lnTo>
                  <a:pt x="1757" y="3186"/>
                </a:lnTo>
                <a:lnTo>
                  <a:pt x="1759" y="3127"/>
                </a:lnTo>
                <a:lnTo>
                  <a:pt x="1762" y="3070"/>
                </a:lnTo>
                <a:lnTo>
                  <a:pt x="1767" y="3016"/>
                </a:lnTo>
                <a:lnTo>
                  <a:pt x="1772" y="2964"/>
                </a:lnTo>
                <a:lnTo>
                  <a:pt x="1779" y="2915"/>
                </a:lnTo>
                <a:lnTo>
                  <a:pt x="1786" y="2868"/>
                </a:lnTo>
                <a:lnTo>
                  <a:pt x="1793" y="2823"/>
                </a:lnTo>
                <a:lnTo>
                  <a:pt x="1801" y="2781"/>
                </a:lnTo>
                <a:lnTo>
                  <a:pt x="1809" y="2742"/>
                </a:lnTo>
                <a:lnTo>
                  <a:pt x="1818" y="2705"/>
                </a:lnTo>
                <a:lnTo>
                  <a:pt x="1835" y="2639"/>
                </a:lnTo>
                <a:lnTo>
                  <a:pt x="1850" y="2584"/>
                </a:lnTo>
                <a:lnTo>
                  <a:pt x="1864" y="2542"/>
                </a:lnTo>
                <a:lnTo>
                  <a:pt x="1875" y="2511"/>
                </a:lnTo>
                <a:lnTo>
                  <a:pt x="1885" y="2485"/>
                </a:lnTo>
                <a:lnTo>
                  <a:pt x="1884" y="2552"/>
                </a:lnTo>
                <a:lnTo>
                  <a:pt x="1884" y="2620"/>
                </a:lnTo>
                <a:lnTo>
                  <a:pt x="1886" y="2686"/>
                </a:lnTo>
                <a:lnTo>
                  <a:pt x="1889" y="2753"/>
                </a:lnTo>
                <a:lnTo>
                  <a:pt x="1894" y="2819"/>
                </a:lnTo>
                <a:lnTo>
                  <a:pt x="1900" y="2883"/>
                </a:lnTo>
                <a:lnTo>
                  <a:pt x="1908" y="2948"/>
                </a:lnTo>
                <a:lnTo>
                  <a:pt x="1917" y="3012"/>
                </a:lnTo>
                <a:lnTo>
                  <a:pt x="1928" y="3075"/>
                </a:lnTo>
                <a:lnTo>
                  <a:pt x="1939" y="3137"/>
                </a:lnTo>
                <a:lnTo>
                  <a:pt x="1952" y="3198"/>
                </a:lnTo>
                <a:lnTo>
                  <a:pt x="1965" y="3258"/>
                </a:lnTo>
                <a:lnTo>
                  <a:pt x="1979" y="3317"/>
                </a:lnTo>
                <a:lnTo>
                  <a:pt x="1993" y="3375"/>
                </a:lnTo>
                <a:lnTo>
                  <a:pt x="2009" y="3432"/>
                </a:lnTo>
                <a:lnTo>
                  <a:pt x="2024" y="3487"/>
                </a:lnTo>
                <a:lnTo>
                  <a:pt x="2041" y="3541"/>
                </a:lnTo>
                <a:lnTo>
                  <a:pt x="2057" y="3594"/>
                </a:lnTo>
                <a:lnTo>
                  <a:pt x="2073" y="3644"/>
                </a:lnTo>
                <a:lnTo>
                  <a:pt x="2091" y="3694"/>
                </a:lnTo>
                <a:lnTo>
                  <a:pt x="2125" y="3787"/>
                </a:lnTo>
                <a:lnTo>
                  <a:pt x="2158" y="3873"/>
                </a:lnTo>
                <a:lnTo>
                  <a:pt x="2190" y="3951"/>
                </a:lnTo>
                <a:lnTo>
                  <a:pt x="2221" y="4021"/>
                </a:lnTo>
                <a:lnTo>
                  <a:pt x="2248" y="4081"/>
                </a:lnTo>
                <a:lnTo>
                  <a:pt x="2272" y="4131"/>
                </a:lnTo>
                <a:lnTo>
                  <a:pt x="2354" y="4169"/>
                </a:lnTo>
                <a:lnTo>
                  <a:pt x="2435" y="4204"/>
                </a:lnTo>
                <a:lnTo>
                  <a:pt x="2512" y="4235"/>
                </a:lnTo>
                <a:lnTo>
                  <a:pt x="2586" y="4264"/>
                </a:lnTo>
                <a:lnTo>
                  <a:pt x="2656" y="4290"/>
                </a:lnTo>
                <a:lnTo>
                  <a:pt x="2721" y="4312"/>
                </a:lnTo>
                <a:lnTo>
                  <a:pt x="2783" y="4332"/>
                </a:lnTo>
                <a:lnTo>
                  <a:pt x="2839" y="4350"/>
                </a:lnTo>
                <a:lnTo>
                  <a:pt x="2890" y="4365"/>
                </a:lnTo>
                <a:lnTo>
                  <a:pt x="2936" y="4378"/>
                </a:lnTo>
                <a:lnTo>
                  <a:pt x="3008" y="4397"/>
                </a:lnTo>
                <a:lnTo>
                  <a:pt x="3054" y="4407"/>
                </a:lnTo>
                <a:lnTo>
                  <a:pt x="3069" y="4410"/>
                </a:lnTo>
                <a:lnTo>
                  <a:pt x="3075" y="4391"/>
                </a:lnTo>
                <a:lnTo>
                  <a:pt x="3091" y="4339"/>
                </a:lnTo>
                <a:lnTo>
                  <a:pt x="3101" y="4300"/>
                </a:lnTo>
                <a:lnTo>
                  <a:pt x="3112" y="4253"/>
                </a:lnTo>
                <a:lnTo>
                  <a:pt x="3123" y="4200"/>
                </a:lnTo>
                <a:lnTo>
                  <a:pt x="3134" y="4139"/>
                </a:lnTo>
                <a:lnTo>
                  <a:pt x="3144" y="4073"/>
                </a:lnTo>
                <a:lnTo>
                  <a:pt x="3154" y="4001"/>
                </a:lnTo>
                <a:lnTo>
                  <a:pt x="3162" y="3923"/>
                </a:lnTo>
                <a:lnTo>
                  <a:pt x="3165" y="3882"/>
                </a:lnTo>
                <a:lnTo>
                  <a:pt x="3168" y="3839"/>
                </a:lnTo>
                <a:lnTo>
                  <a:pt x="3170" y="3796"/>
                </a:lnTo>
                <a:lnTo>
                  <a:pt x="3171" y="3751"/>
                </a:lnTo>
                <a:lnTo>
                  <a:pt x="3171" y="3705"/>
                </a:lnTo>
                <a:lnTo>
                  <a:pt x="3171" y="3659"/>
                </a:lnTo>
                <a:lnTo>
                  <a:pt x="3170" y="3611"/>
                </a:lnTo>
                <a:lnTo>
                  <a:pt x="3168" y="3562"/>
                </a:lnTo>
                <a:lnTo>
                  <a:pt x="3164" y="3512"/>
                </a:lnTo>
                <a:lnTo>
                  <a:pt x="3160" y="3461"/>
                </a:lnTo>
                <a:lnTo>
                  <a:pt x="3154" y="3410"/>
                </a:lnTo>
                <a:lnTo>
                  <a:pt x="3148" y="3359"/>
                </a:lnTo>
                <a:lnTo>
                  <a:pt x="3140" y="3305"/>
                </a:lnTo>
                <a:lnTo>
                  <a:pt x="3131" y="3251"/>
                </a:lnTo>
                <a:lnTo>
                  <a:pt x="3121" y="3198"/>
                </a:lnTo>
                <a:lnTo>
                  <a:pt x="3109" y="3143"/>
                </a:lnTo>
                <a:lnTo>
                  <a:pt x="3095" y="3087"/>
                </a:lnTo>
                <a:lnTo>
                  <a:pt x="3080" y="3032"/>
                </a:lnTo>
                <a:lnTo>
                  <a:pt x="3063" y="2976"/>
                </a:lnTo>
                <a:lnTo>
                  <a:pt x="3045" y="2919"/>
                </a:lnTo>
                <a:lnTo>
                  <a:pt x="3025" y="2863"/>
                </a:lnTo>
                <a:lnTo>
                  <a:pt x="3003" y="2805"/>
                </a:lnTo>
                <a:lnTo>
                  <a:pt x="2979" y="2748"/>
                </a:lnTo>
                <a:lnTo>
                  <a:pt x="2953" y="2692"/>
                </a:lnTo>
                <a:lnTo>
                  <a:pt x="2926" y="2634"/>
                </a:lnTo>
                <a:lnTo>
                  <a:pt x="2895" y="2576"/>
                </a:lnTo>
                <a:lnTo>
                  <a:pt x="2864" y="2519"/>
                </a:lnTo>
                <a:lnTo>
                  <a:pt x="2830" y="2461"/>
                </a:lnTo>
                <a:lnTo>
                  <a:pt x="2793" y="2403"/>
                </a:lnTo>
                <a:lnTo>
                  <a:pt x="2755" y="2346"/>
                </a:lnTo>
                <a:lnTo>
                  <a:pt x="2714" y="2288"/>
                </a:lnTo>
                <a:lnTo>
                  <a:pt x="2670" y="2231"/>
                </a:lnTo>
                <a:lnTo>
                  <a:pt x="2624" y="2174"/>
                </a:lnTo>
                <a:lnTo>
                  <a:pt x="2576" y="2117"/>
                </a:lnTo>
                <a:lnTo>
                  <a:pt x="2525" y="2061"/>
                </a:lnTo>
                <a:lnTo>
                  <a:pt x="2472" y="2006"/>
                </a:lnTo>
                <a:lnTo>
                  <a:pt x="2415" y="1950"/>
                </a:lnTo>
                <a:lnTo>
                  <a:pt x="2356" y="1895"/>
                </a:lnTo>
                <a:lnTo>
                  <a:pt x="2293" y="1842"/>
                </a:lnTo>
                <a:lnTo>
                  <a:pt x="2228" y="1788"/>
                </a:lnTo>
                <a:lnTo>
                  <a:pt x="2160" y="1735"/>
                </a:lnTo>
                <a:lnTo>
                  <a:pt x="2089" y="1682"/>
                </a:lnTo>
                <a:lnTo>
                  <a:pt x="1983" y="1605"/>
                </a:lnTo>
                <a:lnTo>
                  <a:pt x="1881" y="1528"/>
                </a:lnTo>
                <a:lnTo>
                  <a:pt x="1783" y="1451"/>
                </a:lnTo>
                <a:lnTo>
                  <a:pt x="1688" y="1374"/>
                </a:lnTo>
                <a:lnTo>
                  <a:pt x="1598" y="1297"/>
                </a:lnTo>
                <a:lnTo>
                  <a:pt x="1511" y="1222"/>
                </a:lnTo>
                <a:lnTo>
                  <a:pt x="1429" y="1147"/>
                </a:lnTo>
                <a:lnTo>
                  <a:pt x="1349" y="1073"/>
                </a:lnTo>
                <a:lnTo>
                  <a:pt x="1274" y="1000"/>
                </a:lnTo>
                <a:lnTo>
                  <a:pt x="1201" y="928"/>
                </a:lnTo>
                <a:lnTo>
                  <a:pt x="1132" y="858"/>
                </a:lnTo>
                <a:lnTo>
                  <a:pt x="1067" y="789"/>
                </a:lnTo>
                <a:lnTo>
                  <a:pt x="1006" y="722"/>
                </a:lnTo>
                <a:lnTo>
                  <a:pt x="948" y="657"/>
                </a:lnTo>
                <a:lnTo>
                  <a:pt x="893" y="594"/>
                </a:lnTo>
                <a:lnTo>
                  <a:pt x="842" y="533"/>
                </a:lnTo>
                <a:lnTo>
                  <a:pt x="794" y="475"/>
                </a:lnTo>
                <a:lnTo>
                  <a:pt x="749" y="420"/>
                </a:lnTo>
                <a:lnTo>
                  <a:pt x="708" y="366"/>
                </a:lnTo>
                <a:lnTo>
                  <a:pt x="670" y="316"/>
                </a:lnTo>
                <a:lnTo>
                  <a:pt x="634" y="269"/>
                </a:lnTo>
                <a:lnTo>
                  <a:pt x="603" y="225"/>
                </a:lnTo>
                <a:lnTo>
                  <a:pt x="550" y="147"/>
                </a:lnTo>
                <a:lnTo>
                  <a:pt x="508" y="85"/>
                </a:lnTo>
                <a:lnTo>
                  <a:pt x="479" y="39"/>
                </a:lnTo>
                <a:lnTo>
                  <a:pt x="456" y="0"/>
                </a:lnTo>
                <a:close/>
              </a:path>
            </a:pathLst>
          </a:custGeom>
          <a:gradFill flip="none" rotWithShape="1">
            <a:gsLst>
              <a:gs pos="100000">
                <a:srgbClr val="FCFCFC"/>
              </a:gs>
              <a:gs pos="0">
                <a:srgbClr val="CCCCCC"/>
              </a:gs>
            </a:gsLst>
            <a:lin ang="7200000" scaled="0"/>
            <a:tileRect/>
          </a:gradFill>
          <a:ln w="9525">
            <a:gradFill>
              <a:gsLst>
                <a:gs pos="89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7200000" scaled="0"/>
            </a:gradFill>
          </a:ln>
          <a:effectLst>
            <a:outerShdw blurRad="114300" dist="63500" dir="6600000" sx="103000" sy="103000" algn="tr" rotWithShape="0">
              <a:srgbClr val="4A97BE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760" noProof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606879" y="516839"/>
            <a:ext cx="3552825" cy="469900"/>
          </a:xfrm>
        </p:spPr>
        <p:txBody>
          <a:bodyPr>
            <a:noAutofit/>
          </a:bodyPr>
          <a:lstStyle>
            <a:lvl1pPr marL="0" indent="0">
              <a:buNone/>
              <a:defRPr sz="2400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1">
            <a:extLst>
              <a:ext uri="{FF2B5EF4-FFF2-40B4-BE49-F238E27FC236}">
                <a16:creationId xmlns:a16="http://schemas.microsoft.com/office/drawing/2014/main" id="{5EF645AC-455B-4455-9ACB-6424179491E1}"/>
              </a:ext>
            </a:extLst>
          </p:cNvPr>
          <p:cNvSpPr>
            <a:spLocks noGrp="1"/>
          </p:cNvSpPr>
          <p:nvPr>
            <p:ph type="dt" sz="half" idx="14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fld id="{5D0AFC62-8CBA-448F-9F12-25257AD3D8D1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1BEEB771-5129-462C-B0DA-E2659483635D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D135FF5F-9901-40AC-8742-45614275D27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fld id="{C6521A5C-7A37-4726-A429-E5089B2E28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2910371"/>
      </p:ext>
    </p:extLst>
  </p:cSld>
  <p:clrMapOvr>
    <a:masterClrMapping/>
  </p:clrMapOvr>
  <p:hf sldNum="0" hdr="0" ftr="0" dt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>
            <a:extLst>
              <a:ext uri="{FF2B5EF4-FFF2-40B4-BE49-F238E27FC236}">
                <a16:creationId xmlns:a16="http://schemas.microsoft.com/office/drawing/2014/main" id="{42F05EC9-CE88-455D-9E9D-EA80B72D8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7175" y="3490913"/>
            <a:ext cx="1360488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000" tIns="0" rIns="93442" bIns="46725"/>
          <a:lstStyle>
            <a:lvl1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题</a:t>
            </a:r>
            <a:r>
              <a:rPr lang="zh-CN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软雅黑粗体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号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-3</a:t>
            </a:r>
            <a:r>
              <a:rPr lang="en-US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题蓝色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副标题</a:t>
            </a:r>
            <a:r>
              <a:rPr lang="zh-CN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软雅黑</a:t>
            </a: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号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题灰色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ctrTitle"/>
          </p:nvPr>
        </p:nvSpPr>
        <p:spPr>
          <a:xfrm>
            <a:off x="685800" y="1434585"/>
            <a:ext cx="7772400" cy="1470025"/>
          </a:xfrm>
        </p:spPr>
        <p:txBody>
          <a:bodyPr>
            <a:normAutofit/>
          </a:bodyPr>
          <a:lstStyle>
            <a:lvl1pPr algn="ctr">
              <a:defRPr sz="3600" b="1" i="0">
                <a:solidFill>
                  <a:srgbClr val="005BAA"/>
                </a:solidFill>
                <a:latin typeface="Arial" panose="020B0604020202020204"/>
                <a:ea typeface="微软雅黑" panose="020B0503020204020204" charset="-122"/>
                <a:cs typeface="Arial" panose="020B0604020202020204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9" name="副标题 2"/>
          <p:cNvSpPr>
            <a:spLocks noGrp="1"/>
          </p:cNvSpPr>
          <p:nvPr>
            <p:ph type="subTitle" idx="1"/>
          </p:nvPr>
        </p:nvSpPr>
        <p:spPr>
          <a:xfrm>
            <a:off x="1371600" y="2699344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8C8C8C"/>
                </a:solidFill>
                <a:ea typeface="微软雅黑" panose="020B050302020402020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5376633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sldNum="0" hdr="0" ftr="0" dt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3F607002-0ED6-4F25-AB04-77083F2D1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5650" y="200025"/>
            <a:ext cx="6159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700">
                <a:solidFill>
                  <a:srgbClr val="8C8C8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&gt; </a:t>
            </a:r>
            <a:r>
              <a:rPr lang="zh-CN" altLang="en-US" sz="700">
                <a:solidFill>
                  <a:srgbClr val="8C8C8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内部</a:t>
            </a:r>
            <a:r>
              <a:rPr lang="zh-CN" altLang="en-US" sz="700">
                <a:solidFill>
                  <a:srgbClr val="666666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公开</a:t>
            </a:r>
            <a:endParaRPr lang="zh-CN" altLang="en-US" sz="600">
              <a:solidFill>
                <a:srgbClr val="666666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58611" y="619256"/>
            <a:ext cx="4528051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0"/>
          </p:nvPr>
        </p:nvSpPr>
        <p:spPr>
          <a:xfrm>
            <a:off x="1758611" y="2002452"/>
            <a:ext cx="7062787" cy="4197351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3926186226"/>
      </p:ext>
    </p:extLst>
  </p:cSld>
  <p:clrMapOvr>
    <a:masterClrMapping/>
  </p:clrMapOvr>
  <p:hf sldNum="0" hdr="0" ftr="0" dt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>
            <a:extLst>
              <a:ext uri="{FF2B5EF4-FFF2-40B4-BE49-F238E27FC236}">
                <a16:creationId xmlns:a16="http://schemas.microsoft.com/office/drawing/2014/main" id="{28FEBE41-E86C-4524-8C66-963781CCC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5588" y="2905125"/>
            <a:ext cx="1360487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000" tIns="0" rIns="93442" bIns="46725"/>
          <a:lstStyle>
            <a:lvl1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题</a:t>
            </a:r>
            <a:r>
              <a:rPr lang="zh-CN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软雅黑</a:t>
            </a: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号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en-US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-32pt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题蓝色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文 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-5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软雅黑</a:t>
            </a: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号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en-US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8-12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黑色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 27">
            <a:extLst>
              <a:ext uri="{FF2B5EF4-FFF2-40B4-BE49-F238E27FC236}">
                <a16:creationId xmlns:a16="http://schemas.microsoft.com/office/drawing/2014/main" id="{382CC5F0-A716-4309-B68C-7B11794B9231}"/>
              </a:ext>
            </a:extLst>
          </p:cNvPr>
          <p:cNvGrpSpPr>
            <a:grpSpLocks/>
          </p:cNvGrpSpPr>
          <p:nvPr/>
        </p:nvGrpSpPr>
        <p:grpSpPr bwMode="auto">
          <a:xfrm>
            <a:off x="9264650" y="4729163"/>
            <a:ext cx="935038" cy="1735137"/>
            <a:chOff x="9286278" y="1725515"/>
            <a:chExt cx="935158" cy="1301749"/>
          </a:xfrm>
        </p:grpSpPr>
        <p:grpSp>
          <p:nvGrpSpPr>
            <p:cNvPr id="6" name="组 28">
              <a:extLst>
                <a:ext uri="{FF2B5EF4-FFF2-40B4-BE49-F238E27FC236}">
                  <a16:creationId xmlns:a16="http://schemas.microsoft.com/office/drawing/2014/main" id="{C079BCAA-CCB8-4502-A6A1-0AE95C63554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9286278" y="1725515"/>
              <a:ext cx="795145" cy="254390"/>
              <a:chOff x="9286278" y="1725515"/>
              <a:chExt cx="795145" cy="254390"/>
            </a:xfrm>
          </p:grpSpPr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514D819A-FC91-4A4A-9E56-AE318C7B17FE}"/>
                  </a:ext>
                </a:extLst>
              </p:cNvPr>
              <p:cNvSpPr/>
              <p:nvPr userDrawn="1"/>
            </p:nvSpPr>
            <p:spPr>
              <a:xfrm>
                <a:off x="9286278" y="1725515"/>
                <a:ext cx="254033" cy="254872"/>
              </a:xfrm>
              <a:prstGeom prst="rect">
                <a:avLst/>
              </a:prstGeom>
              <a:solidFill>
                <a:srgbClr val="005BAA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kumimoji="1" lang="zh-CN" altLang="en-US" noProof="1"/>
              </a:p>
            </p:txBody>
          </p:sp>
          <p:sp>
            <p:nvSpPr>
              <p:cNvPr id="18" name="文本框 38">
                <a:extLst>
                  <a:ext uri="{FF2B5EF4-FFF2-40B4-BE49-F238E27FC236}">
                    <a16:creationId xmlns:a16="http://schemas.microsoft.com/office/drawing/2014/main" id="{3E0BCF83-E4CD-436C-90EA-B5A0CCF08EDD}"/>
                  </a:ext>
                </a:extLst>
              </p:cNvPr>
              <p:cNvSpPr txBox="1">
                <a:spLocks noChangeArrowheads="1"/>
              </p:cNvSpPr>
              <p:nvPr userDrawn="1"/>
            </p:nvSpPr>
            <p:spPr bwMode="auto">
              <a:xfrm>
                <a:off x="9503794" y="1756481"/>
                <a:ext cx="577924" cy="15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en-US" altLang="zh-CN" sz="700" i="1">
                    <a:solidFill>
                      <a:schemeClr val="bg1"/>
                    </a:solidFill>
                    <a:latin typeface="Times" panose="02020603050405020304" pitchFamily="18" charset="0"/>
                  </a:rPr>
                  <a:t>G91, B170</a:t>
                </a:r>
                <a:endParaRPr lang="zh-CN" altLang="en-US" sz="700" i="1">
                  <a:solidFill>
                    <a:schemeClr val="bg1"/>
                  </a:solidFill>
                  <a:latin typeface="Times" panose="02020603050405020304" pitchFamily="18" charset="0"/>
                </a:endParaRPr>
              </a:p>
            </p:txBody>
          </p:sp>
        </p:grpSp>
        <p:grpSp>
          <p:nvGrpSpPr>
            <p:cNvPr id="7" name="组 29">
              <a:extLst>
                <a:ext uri="{FF2B5EF4-FFF2-40B4-BE49-F238E27FC236}">
                  <a16:creationId xmlns:a16="http://schemas.microsoft.com/office/drawing/2014/main" id="{BC676F98-2BB7-4196-8163-AE5083233D7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9286278" y="2062596"/>
              <a:ext cx="935158" cy="254390"/>
              <a:chOff x="9286278" y="2062596"/>
              <a:chExt cx="935158" cy="254390"/>
            </a:xfrm>
          </p:grpSpPr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788E19C7-0C7A-437C-971F-F7C091EC2D0A}"/>
                  </a:ext>
                </a:extLst>
              </p:cNvPr>
              <p:cNvSpPr/>
              <p:nvPr userDrawn="1"/>
            </p:nvSpPr>
            <p:spPr>
              <a:xfrm>
                <a:off x="9286278" y="2062564"/>
                <a:ext cx="254033" cy="254872"/>
              </a:xfrm>
              <a:prstGeom prst="rect">
                <a:avLst/>
              </a:prstGeom>
              <a:solidFill>
                <a:srgbClr val="0089C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kumimoji="1" lang="zh-CN" altLang="en-US" noProof="1"/>
              </a:p>
            </p:txBody>
          </p:sp>
          <p:sp>
            <p:nvSpPr>
              <p:cNvPr id="16" name="文本框 36">
                <a:extLst>
                  <a:ext uri="{FF2B5EF4-FFF2-40B4-BE49-F238E27FC236}">
                    <a16:creationId xmlns:a16="http://schemas.microsoft.com/office/drawing/2014/main" id="{B15A635F-5AD6-4278-A885-2A3C07FDBB4C}"/>
                  </a:ext>
                </a:extLst>
              </p:cNvPr>
              <p:cNvSpPr txBox="1">
                <a:spLocks noChangeArrowheads="1"/>
              </p:cNvSpPr>
              <p:nvPr userDrawn="1"/>
            </p:nvSpPr>
            <p:spPr bwMode="auto">
              <a:xfrm>
                <a:off x="9503794" y="2093529"/>
                <a:ext cx="717642" cy="15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en-US" altLang="zh-CN" sz="700" i="1">
                    <a:solidFill>
                      <a:schemeClr val="bg1"/>
                    </a:solidFill>
                    <a:latin typeface="Times" panose="02020603050405020304" pitchFamily="18" charset="0"/>
                  </a:rPr>
                  <a:t>G137, B207</a:t>
                </a:r>
                <a:endParaRPr lang="zh-CN" altLang="en-US" sz="700" i="1">
                  <a:solidFill>
                    <a:schemeClr val="bg1"/>
                  </a:solidFill>
                  <a:latin typeface="Times" panose="02020603050405020304" pitchFamily="18" charset="0"/>
                </a:endParaRPr>
              </a:p>
            </p:txBody>
          </p:sp>
        </p:grpSp>
        <p:grpSp>
          <p:nvGrpSpPr>
            <p:cNvPr id="8" name="组 30">
              <a:extLst>
                <a:ext uri="{FF2B5EF4-FFF2-40B4-BE49-F238E27FC236}">
                  <a16:creationId xmlns:a16="http://schemas.microsoft.com/office/drawing/2014/main" id="{273D7C77-287F-49DE-B3A2-6DFB331D669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9286278" y="2411716"/>
              <a:ext cx="935158" cy="254390"/>
              <a:chOff x="9286278" y="2411716"/>
              <a:chExt cx="935158" cy="254390"/>
            </a:xfrm>
          </p:grpSpPr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8D452CA1-BE04-456D-9405-3472A9EE4E7C}"/>
                  </a:ext>
                </a:extLst>
              </p:cNvPr>
              <p:cNvSpPr/>
              <p:nvPr userDrawn="1"/>
            </p:nvSpPr>
            <p:spPr>
              <a:xfrm>
                <a:off x="9286278" y="2411524"/>
                <a:ext cx="254033" cy="254872"/>
              </a:xfrm>
              <a:prstGeom prst="rect">
                <a:avLst/>
              </a:prstGeom>
              <a:solidFill>
                <a:srgbClr val="00AEE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kumimoji="1" lang="zh-CN" altLang="en-US" noProof="1"/>
              </a:p>
            </p:txBody>
          </p:sp>
          <p:sp>
            <p:nvSpPr>
              <p:cNvPr id="13" name="文本框 34">
                <a:extLst>
                  <a:ext uri="{FF2B5EF4-FFF2-40B4-BE49-F238E27FC236}">
                    <a16:creationId xmlns:a16="http://schemas.microsoft.com/office/drawing/2014/main" id="{883A1BE0-360D-4990-8C12-345D3DD85354}"/>
                  </a:ext>
                </a:extLst>
              </p:cNvPr>
              <p:cNvSpPr txBox="1">
                <a:spLocks noChangeArrowheads="1"/>
              </p:cNvSpPr>
              <p:nvPr userDrawn="1"/>
            </p:nvSpPr>
            <p:spPr bwMode="auto">
              <a:xfrm>
                <a:off x="9503794" y="2442490"/>
                <a:ext cx="717642" cy="15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en-US" altLang="zh-CN" sz="700" i="1">
                    <a:solidFill>
                      <a:schemeClr val="bg1"/>
                    </a:solidFill>
                    <a:latin typeface="Times" panose="02020603050405020304" pitchFamily="18" charset="0"/>
                  </a:rPr>
                  <a:t>G174, B239</a:t>
                </a:r>
                <a:endParaRPr lang="zh-CN" altLang="en-US" sz="700" i="1">
                  <a:solidFill>
                    <a:schemeClr val="bg1"/>
                  </a:solidFill>
                  <a:latin typeface="Times" panose="02020603050405020304" pitchFamily="18" charset="0"/>
                </a:endParaRPr>
              </a:p>
            </p:txBody>
          </p: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BBAED329-0A0C-40FE-B158-239C01E2BDAE}"/>
                </a:ext>
              </a:extLst>
            </p:cNvPr>
            <p:cNvSpPr/>
            <p:nvPr userDrawn="1"/>
          </p:nvSpPr>
          <p:spPr>
            <a:xfrm>
              <a:off x="9286278" y="2772393"/>
              <a:ext cx="254033" cy="254871"/>
            </a:xfrm>
            <a:prstGeom prst="rect">
              <a:avLst/>
            </a:prstGeom>
            <a:solidFill>
              <a:srgbClr val="00ABBD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1" lang="zh-CN" altLang="en-US" noProof="1"/>
            </a:p>
          </p:txBody>
        </p:sp>
        <p:sp>
          <p:nvSpPr>
            <p:cNvPr id="11" name="文本框 32">
              <a:extLst>
                <a:ext uri="{FF2B5EF4-FFF2-40B4-BE49-F238E27FC236}">
                  <a16:creationId xmlns:a16="http://schemas.microsoft.com/office/drawing/2014/main" id="{D9769F6B-23D8-4789-9551-0B9287F83ADC}"/>
                </a:ext>
              </a:extLst>
            </p:cNvPr>
            <p:cNvSpPr txBox="1">
              <a:spLocks noChangeArrowheads="1"/>
            </p:cNvSpPr>
            <p:nvPr userDrawn="1"/>
          </p:nvSpPr>
          <p:spPr bwMode="auto">
            <a:xfrm>
              <a:off x="9503794" y="2804550"/>
              <a:ext cx="717642" cy="1488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700" i="1">
                  <a:solidFill>
                    <a:schemeClr val="bg1"/>
                  </a:solidFill>
                  <a:latin typeface="Times" panose="02020603050405020304" pitchFamily="18" charset="0"/>
                </a:rPr>
                <a:t>G171, B189</a:t>
              </a:r>
              <a:endParaRPr lang="zh-CN" altLang="en-US" sz="700" i="1">
                <a:solidFill>
                  <a:schemeClr val="bg1"/>
                </a:solidFill>
                <a:latin typeface="Times" panose="02020603050405020304" pitchFamily="18" charset="0"/>
              </a:endParaRPr>
            </a:p>
          </p:txBody>
        </p:sp>
      </p:grpSp>
      <p:sp>
        <p:nvSpPr>
          <p:cNvPr id="19" name="矩形 19">
            <a:extLst>
              <a:ext uri="{FF2B5EF4-FFF2-40B4-BE49-F238E27FC236}">
                <a16:creationId xmlns:a16="http://schemas.microsoft.com/office/drawing/2014/main" id="{DF3E4A85-F8D7-4DA1-90C7-65AFA302E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5650" y="200025"/>
            <a:ext cx="6159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700">
                <a:solidFill>
                  <a:srgbClr val="8C8C8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&gt; </a:t>
            </a:r>
            <a:r>
              <a:rPr lang="zh-CN" altLang="en-US" sz="700">
                <a:solidFill>
                  <a:srgbClr val="8C8C8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内部</a:t>
            </a:r>
            <a:r>
              <a:rPr lang="zh-CN" altLang="en-US" sz="700">
                <a:solidFill>
                  <a:srgbClr val="666666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公开</a:t>
            </a:r>
            <a:endParaRPr lang="zh-CN" altLang="en-US" sz="600">
              <a:solidFill>
                <a:srgbClr val="666666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" name="文本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>
              <a:defRPr sz="120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043234382"/>
      </p:ext>
    </p:extLst>
  </p:cSld>
  <p:clrMapOvr>
    <a:masterClrMapping/>
  </p:clrMapOvr>
  <p:hf sldNum="0" hdr="0" ftr="0" dt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0DCEBD75-EB3E-4970-A0A1-587184B4F6A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3" y="131763"/>
            <a:ext cx="2341562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4CFAF9AA-29A0-4178-803E-387A34ECFBD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950913"/>
            <a:ext cx="9110663" cy="76200"/>
          </a:xfrm>
          <a:prstGeom prst="rect">
            <a:avLst/>
          </a:prstGeom>
          <a:solidFill>
            <a:srgbClr val="CC3300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sp>
        <p:nvSpPr>
          <p:cNvPr id="4" name="日期占位符 1">
            <a:extLst>
              <a:ext uri="{FF2B5EF4-FFF2-40B4-BE49-F238E27FC236}">
                <a16:creationId xmlns:a16="http://schemas.microsoft.com/office/drawing/2014/main" id="{24A318D4-B0E9-4AA9-9328-48816FA8768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05D50022-9E19-438C-B8D5-5567DFB8A5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06F49130-423E-4699-B00F-FD588C171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fld id="{BED0A5C7-1B34-4C01-90DB-FC420BDBBB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2483156"/>
      </p:ext>
    </p:extLst>
  </p:cSld>
  <p:clrMapOvr>
    <a:masterClrMapping/>
  </p:clrMapOvr>
  <p:hf sldNum="0" hdr="0" ftr="0" dt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ull Screen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B67F83EE-AFCD-4E2B-8977-216928D0D11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413" y="6186488"/>
            <a:ext cx="26685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5">
            <a:extLst>
              <a:ext uri="{FF2B5EF4-FFF2-40B4-BE49-F238E27FC236}">
                <a16:creationId xmlns:a16="http://schemas.microsoft.com/office/drawing/2014/main" id="{E125AF1F-8865-49B4-9502-529A6894710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4925" y="85725"/>
            <a:ext cx="3074988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b="1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代密码学（第四版）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E007BEEF-84FB-4F3B-8BB0-24849DCB6DA5}"/>
              </a:ext>
            </a:extLst>
          </p:cNvPr>
          <p:cNvCxnSpPr/>
          <p:nvPr/>
        </p:nvCxnSpPr>
        <p:spPr>
          <a:xfrm flipV="1">
            <a:off x="35560" y="6525895"/>
            <a:ext cx="6480810" cy="20955"/>
          </a:xfrm>
          <a:prstGeom prst="line">
            <a:avLst/>
          </a:prstGeom>
          <a:ln w="63500">
            <a:gradFill>
              <a:gsLst>
                <a:gs pos="84000">
                  <a:srgbClr val="C00000"/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E6CA7CDC-1A7A-4CC5-A347-C8E80FB90F26}"/>
              </a:ext>
            </a:extLst>
          </p:cNvPr>
          <p:cNvCxnSpPr/>
          <p:nvPr/>
        </p:nvCxnSpPr>
        <p:spPr>
          <a:xfrm flipV="1">
            <a:off x="1115693" y="593723"/>
            <a:ext cx="8028305" cy="27305"/>
          </a:xfrm>
          <a:prstGeom prst="line">
            <a:avLst/>
          </a:prstGeom>
          <a:ln w="63500">
            <a:gradFill>
              <a:gsLst>
                <a:gs pos="84000">
                  <a:srgbClr val="C00000"/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969095"/>
      </p:ext>
    </p:extLst>
  </p:cSld>
  <p:clrMapOvr>
    <a:masterClrMapping/>
  </p:clrMapOvr>
  <p:transition spd="slow" advClick="0" advTm="5000">
    <p:random/>
  </p:transition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ull Screen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94B82778-FF9C-4BBA-951E-A6ED9591047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413" y="6186488"/>
            <a:ext cx="26685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5">
            <a:extLst>
              <a:ext uri="{FF2B5EF4-FFF2-40B4-BE49-F238E27FC236}">
                <a16:creationId xmlns:a16="http://schemas.microsoft.com/office/drawing/2014/main" id="{A9B7F315-637E-4672-A7A5-70C515A0C9E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4925" y="85725"/>
            <a:ext cx="3074988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b="1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代密码学（第四版）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4A4703F6-A7E5-40E0-850C-73592DC5F751}"/>
              </a:ext>
            </a:extLst>
          </p:cNvPr>
          <p:cNvCxnSpPr/>
          <p:nvPr/>
        </p:nvCxnSpPr>
        <p:spPr>
          <a:xfrm flipV="1">
            <a:off x="35560" y="6525895"/>
            <a:ext cx="6480810" cy="20955"/>
          </a:xfrm>
          <a:prstGeom prst="line">
            <a:avLst/>
          </a:prstGeom>
          <a:ln w="63500">
            <a:gradFill>
              <a:gsLst>
                <a:gs pos="84000">
                  <a:srgbClr val="C00000"/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EB00163B-27AD-403A-875B-3CDE284D68D5}"/>
              </a:ext>
            </a:extLst>
          </p:cNvPr>
          <p:cNvCxnSpPr/>
          <p:nvPr/>
        </p:nvCxnSpPr>
        <p:spPr>
          <a:xfrm flipV="1">
            <a:off x="1115692" y="593722"/>
            <a:ext cx="8028305" cy="27305"/>
          </a:xfrm>
          <a:prstGeom prst="line">
            <a:avLst/>
          </a:prstGeom>
          <a:ln w="63500">
            <a:gradFill>
              <a:gsLst>
                <a:gs pos="84000">
                  <a:srgbClr val="C00000"/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1920766"/>
      </p:ext>
    </p:extLst>
  </p:cSld>
  <p:clrMapOvr>
    <a:masterClrMapping/>
  </p:clrMapOvr>
  <p:transition spd="slow" advClick="0" advTm="5000">
    <p:random/>
  </p:transition>
  <p:hf sldNum="0" hdr="0" ftr="0" dt="0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ECE02C87-10AB-4A74-8E60-81449991E8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5800" y="285750"/>
            <a:ext cx="240982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6">
            <a:extLst>
              <a:ext uri="{FF2B5EF4-FFF2-40B4-BE49-F238E27FC236}">
                <a16:creationId xmlns:a16="http://schemas.microsoft.com/office/drawing/2014/main" id="{9852EEA3-7CB9-47A5-AF38-FA522945B6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2238"/>
            <a:ext cx="987425" cy="1927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0747331"/>
      </p:ext>
    </p:extLst>
  </p:cSld>
  <p:clrMapOvr>
    <a:masterClrMapping/>
  </p:clrMapOvr>
  <p:hf sldNum="0" hdr="0" ftr="0" dt="0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KSO_Shape">
            <a:extLst>
              <a:ext uri="{FF2B5EF4-FFF2-40B4-BE49-F238E27FC236}">
                <a16:creationId xmlns:a16="http://schemas.microsoft.com/office/drawing/2014/main" id="{658D6AEF-6A77-4834-9234-69ECE4044A77}"/>
              </a:ext>
            </a:extLst>
          </p:cNvPr>
          <p:cNvSpPr/>
          <p:nvPr/>
        </p:nvSpPr>
        <p:spPr bwMode="auto">
          <a:xfrm>
            <a:off x="392483" y="244368"/>
            <a:ext cx="472334" cy="742371"/>
          </a:xfrm>
          <a:custGeom>
            <a:avLst/>
            <a:gdLst>
              <a:gd name="T0" fmla="*/ 894085 w 4268"/>
              <a:gd name="T1" fmla="*/ 1679836 h 5034"/>
              <a:gd name="T2" fmla="*/ 695736 w 4268"/>
              <a:gd name="T3" fmla="*/ 1585986 h 5034"/>
              <a:gd name="T4" fmla="*/ 499280 w 4268"/>
              <a:gd name="T5" fmla="*/ 1455429 h 5034"/>
              <a:gd name="T6" fmla="*/ 311151 w 4268"/>
              <a:gd name="T7" fmla="*/ 1274163 h 5034"/>
              <a:gd name="T8" fmla="*/ 154818 w 4268"/>
              <a:gd name="T9" fmla="*/ 1035375 h 5034"/>
              <a:gd name="T10" fmla="*/ 85169 w 4268"/>
              <a:gd name="T11" fmla="*/ 858272 h 5034"/>
              <a:gd name="T12" fmla="*/ 47316 w 4268"/>
              <a:gd name="T13" fmla="*/ 693656 h 5034"/>
              <a:gd name="T14" fmla="*/ 27633 w 4268"/>
              <a:gd name="T15" fmla="*/ 597914 h 5034"/>
              <a:gd name="T16" fmla="*/ 757 w 4268"/>
              <a:gd name="T17" fmla="*/ 830647 h 5034"/>
              <a:gd name="T18" fmla="*/ 11356 w 4268"/>
              <a:gd name="T19" fmla="*/ 1056567 h 5034"/>
              <a:gd name="T20" fmla="*/ 50723 w 4268"/>
              <a:gd name="T21" fmla="*/ 1251079 h 5034"/>
              <a:gd name="T22" fmla="*/ 127564 w 4268"/>
              <a:gd name="T23" fmla="*/ 1457700 h 5034"/>
              <a:gd name="T24" fmla="*/ 227117 w 4268"/>
              <a:gd name="T25" fmla="*/ 1628749 h 5034"/>
              <a:gd name="T26" fmla="*/ 332348 w 4268"/>
              <a:gd name="T27" fmla="*/ 1749467 h 5034"/>
              <a:gd name="T28" fmla="*/ 444771 w 4268"/>
              <a:gd name="T29" fmla="*/ 1832342 h 5034"/>
              <a:gd name="T30" fmla="*/ 560980 w 4268"/>
              <a:gd name="T31" fmla="*/ 1881538 h 5034"/>
              <a:gd name="T32" fmla="*/ 676431 w 4268"/>
              <a:gd name="T33" fmla="*/ 1903108 h 5034"/>
              <a:gd name="T34" fmla="*/ 843362 w 4268"/>
              <a:gd name="T35" fmla="*/ 1892512 h 5034"/>
              <a:gd name="T36" fmla="*/ 1038683 w 4268"/>
              <a:gd name="T37" fmla="*/ 1858832 h 5034"/>
              <a:gd name="T38" fmla="*/ 1322201 w 4268"/>
              <a:gd name="T39" fmla="*/ 1838775 h 5034"/>
              <a:gd name="T40" fmla="*/ 1516008 w 4268"/>
              <a:gd name="T41" fmla="*/ 1785039 h 5034"/>
              <a:gd name="T42" fmla="*/ 1579979 w 4268"/>
              <a:gd name="T43" fmla="*/ 1750602 h 5034"/>
              <a:gd name="T44" fmla="*/ 1398664 w 4268"/>
              <a:gd name="T45" fmla="*/ 1771037 h 5034"/>
              <a:gd name="T46" fmla="*/ 1156406 w 4268"/>
              <a:gd name="T47" fmla="*/ 1752872 h 5034"/>
              <a:gd name="T48" fmla="*/ 157089 w 4268"/>
              <a:gd name="T49" fmla="*/ 73036 h 5034"/>
              <a:gd name="T50" fmla="*/ 126807 w 4268"/>
              <a:gd name="T51" fmla="*/ 278522 h 5034"/>
              <a:gd name="T52" fmla="*/ 120751 w 4268"/>
              <a:gd name="T53" fmla="*/ 466979 h 5034"/>
              <a:gd name="T54" fmla="*/ 135135 w 4268"/>
              <a:gd name="T55" fmla="*/ 637271 h 5034"/>
              <a:gd name="T56" fmla="*/ 171474 w 4268"/>
              <a:gd name="T57" fmla="*/ 576344 h 5034"/>
              <a:gd name="T58" fmla="*/ 238473 w 4268"/>
              <a:gd name="T59" fmla="*/ 459788 h 5034"/>
              <a:gd name="T60" fmla="*/ 209705 w 4268"/>
              <a:gd name="T61" fmla="*/ 571803 h 5034"/>
              <a:gd name="T62" fmla="*/ 193428 w 4268"/>
              <a:gd name="T63" fmla="*/ 742095 h 5034"/>
              <a:gd name="T64" fmla="*/ 209326 w 4268"/>
              <a:gd name="T65" fmla="*/ 910495 h 5034"/>
              <a:gd name="T66" fmla="*/ 282761 w 4268"/>
              <a:gd name="T67" fmla="*/ 1059973 h 5034"/>
              <a:gd name="T68" fmla="*/ 341812 w 4268"/>
              <a:gd name="T69" fmla="*/ 1099330 h 5034"/>
              <a:gd name="T70" fmla="*/ 369066 w 4268"/>
              <a:gd name="T71" fmla="*/ 912765 h 5034"/>
              <a:gd name="T72" fmla="*/ 420924 w 4268"/>
              <a:gd name="T73" fmla="*/ 767449 h 5034"/>
              <a:gd name="T74" fmla="*/ 430009 w 4268"/>
              <a:gd name="T75" fmla="*/ 818537 h 5034"/>
              <a:gd name="T76" fmla="*/ 428116 w 4268"/>
              <a:gd name="T77" fmla="*/ 1022887 h 5034"/>
              <a:gd name="T78" fmla="*/ 465212 w 4268"/>
              <a:gd name="T79" fmla="*/ 1249565 h 5034"/>
              <a:gd name="T80" fmla="*/ 610567 w 4268"/>
              <a:gd name="T81" fmla="*/ 1416073 h 5034"/>
              <a:gd name="T82" fmla="*/ 668103 w 4268"/>
              <a:gd name="T83" fmla="*/ 1328278 h 5034"/>
              <a:gd name="T84" fmla="*/ 670753 w 4268"/>
              <a:gd name="T85" fmla="*/ 1121657 h 5034"/>
              <a:gd name="T86" fmla="*/ 705578 w 4268"/>
              <a:gd name="T87" fmla="*/ 961961 h 5034"/>
              <a:gd name="T88" fmla="*/ 719205 w 4268"/>
              <a:gd name="T89" fmla="*/ 1091004 h 5034"/>
              <a:gd name="T90" fmla="*/ 760464 w 4268"/>
              <a:gd name="T91" fmla="*/ 1298760 h 5034"/>
              <a:gd name="T92" fmla="*/ 840713 w 4268"/>
              <a:gd name="T93" fmla="*/ 1521654 h 5034"/>
              <a:gd name="T94" fmla="*/ 1029977 w 4268"/>
              <a:gd name="T95" fmla="*/ 1631776 h 5034"/>
              <a:gd name="T96" fmla="*/ 1163976 w 4268"/>
              <a:gd name="T97" fmla="*/ 1661672 h 5034"/>
              <a:gd name="T98" fmla="*/ 1198044 w 4268"/>
              <a:gd name="T99" fmla="*/ 1469052 h 5034"/>
              <a:gd name="T100" fmla="*/ 1196151 w 4268"/>
              <a:gd name="T101" fmla="*/ 1309735 h 5034"/>
              <a:gd name="T102" fmla="*/ 1159434 w 4268"/>
              <a:gd name="T103" fmla="*/ 1126198 h 5034"/>
              <a:gd name="T104" fmla="*/ 1071237 w 4268"/>
              <a:gd name="T105" fmla="*/ 931308 h 5034"/>
              <a:gd name="T106" fmla="*/ 914147 w 4268"/>
              <a:gd name="T107" fmla="*/ 737932 h 5034"/>
              <a:gd name="T108" fmla="*/ 674917 w 4268"/>
              <a:gd name="T109" fmla="*/ 549097 h 5034"/>
              <a:gd name="T110" fmla="*/ 403890 w 4268"/>
              <a:gd name="T111" fmla="*/ 298579 h 5034"/>
              <a:gd name="T112" fmla="*/ 239987 w 4268"/>
              <a:gd name="T113" fmla="*/ 101797 h 5034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4268" h="5034">
                <a:moveTo>
                  <a:pt x="2846" y="4597"/>
                </a:moveTo>
                <a:lnTo>
                  <a:pt x="2846" y="4597"/>
                </a:lnTo>
                <a:lnTo>
                  <a:pt x="2803" y="4585"/>
                </a:lnTo>
                <a:lnTo>
                  <a:pt x="2749" y="4571"/>
                </a:lnTo>
                <a:lnTo>
                  <a:pt x="2687" y="4553"/>
                </a:lnTo>
                <a:lnTo>
                  <a:pt x="2617" y="4531"/>
                </a:lnTo>
                <a:lnTo>
                  <a:pt x="2538" y="4504"/>
                </a:lnTo>
                <a:lnTo>
                  <a:pt x="2454" y="4474"/>
                </a:lnTo>
                <a:lnTo>
                  <a:pt x="2362" y="4439"/>
                </a:lnTo>
                <a:lnTo>
                  <a:pt x="2265" y="4399"/>
                </a:lnTo>
                <a:lnTo>
                  <a:pt x="2215" y="4378"/>
                </a:lnTo>
                <a:lnTo>
                  <a:pt x="2164" y="4355"/>
                </a:lnTo>
                <a:lnTo>
                  <a:pt x="2112" y="4331"/>
                </a:lnTo>
                <a:lnTo>
                  <a:pt x="2059" y="4305"/>
                </a:lnTo>
                <a:lnTo>
                  <a:pt x="2004" y="4279"/>
                </a:lnTo>
                <a:lnTo>
                  <a:pt x="1950" y="4251"/>
                </a:lnTo>
                <a:lnTo>
                  <a:pt x="1894" y="4222"/>
                </a:lnTo>
                <a:lnTo>
                  <a:pt x="1838" y="4191"/>
                </a:lnTo>
                <a:lnTo>
                  <a:pt x="1781" y="4158"/>
                </a:lnTo>
                <a:lnTo>
                  <a:pt x="1724" y="4125"/>
                </a:lnTo>
                <a:lnTo>
                  <a:pt x="1666" y="4089"/>
                </a:lnTo>
                <a:lnTo>
                  <a:pt x="1608" y="4052"/>
                </a:lnTo>
                <a:lnTo>
                  <a:pt x="1550" y="4014"/>
                </a:lnTo>
                <a:lnTo>
                  <a:pt x="1492" y="3974"/>
                </a:lnTo>
                <a:lnTo>
                  <a:pt x="1434" y="3933"/>
                </a:lnTo>
                <a:lnTo>
                  <a:pt x="1376" y="3891"/>
                </a:lnTo>
                <a:lnTo>
                  <a:pt x="1319" y="3846"/>
                </a:lnTo>
                <a:lnTo>
                  <a:pt x="1261" y="3800"/>
                </a:lnTo>
                <a:lnTo>
                  <a:pt x="1204" y="3752"/>
                </a:lnTo>
                <a:lnTo>
                  <a:pt x="1147" y="3702"/>
                </a:lnTo>
                <a:lnTo>
                  <a:pt x="1092" y="3651"/>
                </a:lnTo>
                <a:lnTo>
                  <a:pt x="1036" y="3598"/>
                </a:lnTo>
                <a:lnTo>
                  <a:pt x="981" y="3543"/>
                </a:lnTo>
                <a:lnTo>
                  <a:pt x="927" y="3487"/>
                </a:lnTo>
                <a:lnTo>
                  <a:pt x="874" y="3428"/>
                </a:lnTo>
                <a:lnTo>
                  <a:pt x="822" y="3367"/>
                </a:lnTo>
                <a:lnTo>
                  <a:pt x="770" y="3305"/>
                </a:lnTo>
                <a:lnTo>
                  <a:pt x="720" y="3241"/>
                </a:lnTo>
                <a:lnTo>
                  <a:pt x="671" y="3174"/>
                </a:lnTo>
                <a:lnTo>
                  <a:pt x="624" y="3106"/>
                </a:lnTo>
                <a:lnTo>
                  <a:pt x="577" y="3037"/>
                </a:lnTo>
                <a:lnTo>
                  <a:pt x="533" y="2965"/>
                </a:lnTo>
                <a:lnTo>
                  <a:pt x="489" y="2891"/>
                </a:lnTo>
                <a:lnTo>
                  <a:pt x="448" y="2814"/>
                </a:lnTo>
                <a:lnTo>
                  <a:pt x="409" y="2736"/>
                </a:lnTo>
                <a:lnTo>
                  <a:pt x="371" y="2656"/>
                </a:lnTo>
                <a:lnTo>
                  <a:pt x="334" y="2573"/>
                </a:lnTo>
                <a:lnTo>
                  <a:pt x="318" y="2531"/>
                </a:lnTo>
                <a:lnTo>
                  <a:pt x="301" y="2489"/>
                </a:lnTo>
                <a:lnTo>
                  <a:pt x="284" y="2445"/>
                </a:lnTo>
                <a:lnTo>
                  <a:pt x="268" y="2402"/>
                </a:lnTo>
                <a:lnTo>
                  <a:pt x="253" y="2357"/>
                </a:lnTo>
                <a:lnTo>
                  <a:pt x="238" y="2312"/>
                </a:lnTo>
                <a:lnTo>
                  <a:pt x="225" y="2268"/>
                </a:lnTo>
                <a:lnTo>
                  <a:pt x="212" y="2221"/>
                </a:lnTo>
                <a:lnTo>
                  <a:pt x="198" y="2175"/>
                </a:lnTo>
                <a:lnTo>
                  <a:pt x="186" y="2127"/>
                </a:lnTo>
                <a:lnTo>
                  <a:pt x="174" y="2080"/>
                </a:lnTo>
                <a:lnTo>
                  <a:pt x="163" y="2031"/>
                </a:lnTo>
                <a:lnTo>
                  <a:pt x="152" y="1983"/>
                </a:lnTo>
                <a:lnTo>
                  <a:pt x="142" y="1933"/>
                </a:lnTo>
                <a:lnTo>
                  <a:pt x="134" y="1884"/>
                </a:lnTo>
                <a:lnTo>
                  <a:pt x="125" y="1833"/>
                </a:lnTo>
                <a:lnTo>
                  <a:pt x="117" y="1781"/>
                </a:lnTo>
                <a:lnTo>
                  <a:pt x="110" y="1730"/>
                </a:lnTo>
                <a:lnTo>
                  <a:pt x="103" y="1678"/>
                </a:lnTo>
                <a:lnTo>
                  <a:pt x="98" y="1624"/>
                </a:lnTo>
                <a:lnTo>
                  <a:pt x="92" y="1571"/>
                </a:lnTo>
                <a:lnTo>
                  <a:pt x="88" y="1517"/>
                </a:lnTo>
                <a:lnTo>
                  <a:pt x="84" y="1533"/>
                </a:lnTo>
                <a:lnTo>
                  <a:pt x="73" y="1580"/>
                </a:lnTo>
                <a:lnTo>
                  <a:pt x="59" y="1654"/>
                </a:lnTo>
                <a:lnTo>
                  <a:pt x="50" y="1702"/>
                </a:lnTo>
                <a:lnTo>
                  <a:pt x="41" y="1756"/>
                </a:lnTo>
                <a:lnTo>
                  <a:pt x="33" y="1816"/>
                </a:lnTo>
                <a:lnTo>
                  <a:pt x="24" y="1881"/>
                </a:lnTo>
                <a:lnTo>
                  <a:pt x="18" y="1952"/>
                </a:lnTo>
                <a:lnTo>
                  <a:pt x="11" y="2028"/>
                </a:lnTo>
                <a:lnTo>
                  <a:pt x="5" y="2109"/>
                </a:lnTo>
                <a:lnTo>
                  <a:pt x="2" y="2195"/>
                </a:lnTo>
                <a:lnTo>
                  <a:pt x="0" y="2286"/>
                </a:lnTo>
                <a:lnTo>
                  <a:pt x="1" y="2379"/>
                </a:lnTo>
                <a:lnTo>
                  <a:pt x="3" y="2477"/>
                </a:lnTo>
                <a:lnTo>
                  <a:pt x="6" y="2528"/>
                </a:lnTo>
                <a:lnTo>
                  <a:pt x="9" y="2579"/>
                </a:lnTo>
                <a:lnTo>
                  <a:pt x="13" y="2631"/>
                </a:lnTo>
                <a:lnTo>
                  <a:pt x="18" y="2684"/>
                </a:lnTo>
                <a:lnTo>
                  <a:pt x="23" y="2737"/>
                </a:lnTo>
                <a:lnTo>
                  <a:pt x="30" y="2792"/>
                </a:lnTo>
                <a:lnTo>
                  <a:pt x="38" y="2847"/>
                </a:lnTo>
                <a:lnTo>
                  <a:pt x="45" y="2902"/>
                </a:lnTo>
                <a:lnTo>
                  <a:pt x="54" y="2958"/>
                </a:lnTo>
                <a:lnTo>
                  <a:pt x="65" y="3015"/>
                </a:lnTo>
                <a:lnTo>
                  <a:pt x="77" y="3072"/>
                </a:lnTo>
                <a:lnTo>
                  <a:pt x="89" y="3130"/>
                </a:lnTo>
                <a:lnTo>
                  <a:pt x="102" y="3189"/>
                </a:lnTo>
                <a:lnTo>
                  <a:pt x="117" y="3247"/>
                </a:lnTo>
                <a:lnTo>
                  <a:pt x="134" y="3306"/>
                </a:lnTo>
                <a:lnTo>
                  <a:pt x="150" y="3366"/>
                </a:lnTo>
                <a:lnTo>
                  <a:pt x="169" y="3425"/>
                </a:lnTo>
                <a:lnTo>
                  <a:pt x="188" y="3486"/>
                </a:lnTo>
                <a:lnTo>
                  <a:pt x="209" y="3546"/>
                </a:lnTo>
                <a:lnTo>
                  <a:pt x="232" y="3607"/>
                </a:lnTo>
                <a:lnTo>
                  <a:pt x="256" y="3667"/>
                </a:lnTo>
                <a:lnTo>
                  <a:pt x="282" y="3729"/>
                </a:lnTo>
                <a:lnTo>
                  <a:pt x="309" y="3790"/>
                </a:lnTo>
                <a:lnTo>
                  <a:pt x="337" y="3852"/>
                </a:lnTo>
                <a:lnTo>
                  <a:pt x="367" y="3913"/>
                </a:lnTo>
                <a:lnTo>
                  <a:pt x="399" y="3974"/>
                </a:lnTo>
                <a:lnTo>
                  <a:pt x="431" y="4036"/>
                </a:lnTo>
                <a:lnTo>
                  <a:pt x="467" y="4097"/>
                </a:lnTo>
                <a:lnTo>
                  <a:pt x="504" y="4158"/>
                </a:lnTo>
                <a:lnTo>
                  <a:pt x="542" y="4218"/>
                </a:lnTo>
                <a:lnTo>
                  <a:pt x="571" y="4262"/>
                </a:lnTo>
                <a:lnTo>
                  <a:pt x="600" y="4304"/>
                </a:lnTo>
                <a:lnTo>
                  <a:pt x="629" y="4346"/>
                </a:lnTo>
                <a:lnTo>
                  <a:pt x="659" y="4385"/>
                </a:lnTo>
                <a:lnTo>
                  <a:pt x="689" y="4423"/>
                </a:lnTo>
                <a:lnTo>
                  <a:pt x="720" y="4459"/>
                </a:lnTo>
                <a:lnTo>
                  <a:pt x="750" y="4495"/>
                </a:lnTo>
                <a:lnTo>
                  <a:pt x="782" y="4529"/>
                </a:lnTo>
                <a:lnTo>
                  <a:pt x="814" y="4562"/>
                </a:lnTo>
                <a:lnTo>
                  <a:pt x="845" y="4593"/>
                </a:lnTo>
                <a:lnTo>
                  <a:pt x="878" y="4623"/>
                </a:lnTo>
                <a:lnTo>
                  <a:pt x="910" y="4652"/>
                </a:lnTo>
                <a:lnTo>
                  <a:pt x="942" y="4680"/>
                </a:lnTo>
                <a:lnTo>
                  <a:pt x="976" y="4707"/>
                </a:lnTo>
                <a:lnTo>
                  <a:pt x="1008" y="4732"/>
                </a:lnTo>
                <a:lnTo>
                  <a:pt x="1042" y="4756"/>
                </a:lnTo>
                <a:lnTo>
                  <a:pt x="1075" y="4779"/>
                </a:lnTo>
                <a:lnTo>
                  <a:pt x="1108" y="4801"/>
                </a:lnTo>
                <a:lnTo>
                  <a:pt x="1142" y="4822"/>
                </a:lnTo>
                <a:lnTo>
                  <a:pt x="1175" y="4842"/>
                </a:lnTo>
                <a:lnTo>
                  <a:pt x="1210" y="4860"/>
                </a:lnTo>
                <a:lnTo>
                  <a:pt x="1243" y="4878"/>
                </a:lnTo>
                <a:lnTo>
                  <a:pt x="1277" y="4894"/>
                </a:lnTo>
                <a:lnTo>
                  <a:pt x="1311" y="4910"/>
                </a:lnTo>
                <a:lnTo>
                  <a:pt x="1346" y="4924"/>
                </a:lnTo>
                <a:lnTo>
                  <a:pt x="1380" y="4938"/>
                </a:lnTo>
                <a:lnTo>
                  <a:pt x="1414" y="4950"/>
                </a:lnTo>
                <a:lnTo>
                  <a:pt x="1449" y="4961"/>
                </a:lnTo>
                <a:lnTo>
                  <a:pt x="1482" y="4972"/>
                </a:lnTo>
                <a:lnTo>
                  <a:pt x="1517" y="4981"/>
                </a:lnTo>
                <a:lnTo>
                  <a:pt x="1550" y="4990"/>
                </a:lnTo>
                <a:lnTo>
                  <a:pt x="1585" y="4998"/>
                </a:lnTo>
                <a:lnTo>
                  <a:pt x="1618" y="5006"/>
                </a:lnTo>
                <a:lnTo>
                  <a:pt x="1653" y="5011"/>
                </a:lnTo>
                <a:lnTo>
                  <a:pt x="1686" y="5017"/>
                </a:lnTo>
                <a:lnTo>
                  <a:pt x="1720" y="5022"/>
                </a:lnTo>
                <a:lnTo>
                  <a:pt x="1753" y="5026"/>
                </a:lnTo>
                <a:lnTo>
                  <a:pt x="1787" y="5029"/>
                </a:lnTo>
                <a:lnTo>
                  <a:pt x="1820" y="5032"/>
                </a:lnTo>
                <a:lnTo>
                  <a:pt x="1852" y="5033"/>
                </a:lnTo>
                <a:lnTo>
                  <a:pt x="1886" y="5034"/>
                </a:lnTo>
                <a:lnTo>
                  <a:pt x="1918" y="5034"/>
                </a:lnTo>
                <a:lnTo>
                  <a:pt x="1983" y="5033"/>
                </a:lnTo>
                <a:lnTo>
                  <a:pt x="2047" y="5028"/>
                </a:lnTo>
                <a:lnTo>
                  <a:pt x="2108" y="5022"/>
                </a:lnTo>
                <a:lnTo>
                  <a:pt x="2169" y="5013"/>
                </a:lnTo>
                <a:lnTo>
                  <a:pt x="2228" y="5001"/>
                </a:lnTo>
                <a:lnTo>
                  <a:pt x="2286" y="4989"/>
                </a:lnTo>
                <a:lnTo>
                  <a:pt x="2343" y="4975"/>
                </a:lnTo>
                <a:lnTo>
                  <a:pt x="2397" y="4958"/>
                </a:lnTo>
                <a:lnTo>
                  <a:pt x="2449" y="4940"/>
                </a:lnTo>
                <a:lnTo>
                  <a:pt x="2501" y="4921"/>
                </a:lnTo>
                <a:lnTo>
                  <a:pt x="2549" y="4901"/>
                </a:lnTo>
                <a:lnTo>
                  <a:pt x="2648" y="4908"/>
                </a:lnTo>
                <a:lnTo>
                  <a:pt x="2744" y="4912"/>
                </a:lnTo>
                <a:lnTo>
                  <a:pt x="2839" y="4914"/>
                </a:lnTo>
                <a:lnTo>
                  <a:pt x="2930" y="4914"/>
                </a:lnTo>
                <a:lnTo>
                  <a:pt x="3018" y="4911"/>
                </a:lnTo>
                <a:lnTo>
                  <a:pt x="3104" y="4907"/>
                </a:lnTo>
                <a:lnTo>
                  <a:pt x="3188" y="4900"/>
                </a:lnTo>
                <a:lnTo>
                  <a:pt x="3268" y="4892"/>
                </a:lnTo>
                <a:lnTo>
                  <a:pt x="3346" y="4882"/>
                </a:lnTo>
                <a:lnTo>
                  <a:pt x="3421" y="4871"/>
                </a:lnTo>
                <a:lnTo>
                  <a:pt x="3493" y="4859"/>
                </a:lnTo>
                <a:lnTo>
                  <a:pt x="3563" y="4845"/>
                </a:lnTo>
                <a:lnTo>
                  <a:pt x="3628" y="4831"/>
                </a:lnTo>
                <a:lnTo>
                  <a:pt x="3692" y="4815"/>
                </a:lnTo>
                <a:lnTo>
                  <a:pt x="3752" y="4800"/>
                </a:lnTo>
                <a:lnTo>
                  <a:pt x="3809" y="4784"/>
                </a:lnTo>
                <a:lnTo>
                  <a:pt x="3864" y="4767"/>
                </a:lnTo>
                <a:lnTo>
                  <a:pt x="3914" y="4750"/>
                </a:lnTo>
                <a:lnTo>
                  <a:pt x="3962" y="4734"/>
                </a:lnTo>
                <a:lnTo>
                  <a:pt x="4005" y="4717"/>
                </a:lnTo>
                <a:lnTo>
                  <a:pt x="4047" y="4701"/>
                </a:lnTo>
                <a:lnTo>
                  <a:pt x="4085" y="4686"/>
                </a:lnTo>
                <a:lnTo>
                  <a:pt x="4149" y="4658"/>
                </a:lnTo>
                <a:lnTo>
                  <a:pt x="4201" y="4633"/>
                </a:lnTo>
                <a:lnTo>
                  <a:pt x="4237" y="4613"/>
                </a:lnTo>
                <a:lnTo>
                  <a:pt x="4268" y="4597"/>
                </a:lnTo>
                <a:lnTo>
                  <a:pt x="4222" y="4612"/>
                </a:lnTo>
                <a:lnTo>
                  <a:pt x="4174" y="4626"/>
                </a:lnTo>
                <a:lnTo>
                  <a:pt x="4125" y="4638"/>
                </a:lnTo>
                <a:lnTo>
                  <a:pt x="4073" y="4648"/>
                </a:lnTo>
                <a:lnTo>
                  <a:pt x="4022" y="4657"/>
                </a:lnTo>
                <a:lnTo>
                  <a:pt x="3969" y="4663"/>
                </a:lnTo>
                <a:lnTo>
                  <a:pt x="3915" y="4670"/>
                </a:lnTo>
                <a:lnTo>
                  <a:pt x="3860" y="4675"/>
                </a:lnTo>
                <a:lnTo>
                  <a:pt x="3806" y="4677"/>
                </a:lnTo>
                <a:lnTo>
                  <a:pt x="3751" y="4679"/>
                </a:lnTo>
                <a:lnTo>
                  <a:pt x="3695" y="4680"/>
                </a:lnTo>
                <a:lnTo>
                  <a:pt x="3641" y="4680"/>
                </a:lnTo>
                <a:lnTo>
                  <a:pt x="3586" y="4679"/>
                </a:lnTo>
                <a:lnTo>
                  <a:pt x="3531" y="4678"/>
                </a:lnTo>
                <a:lnTo>
                  <a:pt x="3478" y="4676"/>
                </a:lnTo>
                <a:lnTo>
                  <a:pt x="3425" y="4672"/>
                </a:lnTo>
                <a:lnTo>
                  <a:pt x="3323" y="4663"/>
                </a:lnTo>
                <a:lnTo>
                  <a:pt x="3226" y="4655"/>
                </a:lnTo>
                <a:lnTo>
                  <a:pt x="3136" y="4643"/>
                </a:lnTo>
                <a:lnTo>
                  <a:pt x="3055" y="4632"/>
                </a:lnTo>
                <a:lnTo>
                  <a:pt x="2985" y="4621"/>
                </a:lnTo>
                <a:lnTo>
                  <a:pt x="2924" y="4611"/>
                </a:lnTo>
                <a:lnTo>
                  <a:pt x="2846" y="4597"/>
                </a:lnTo>
                <a:close/>
                <a:moveTo>
                  <a:pt x="456" y="0"/>
                </a:moveTo>
                <a:lnTo>
                  <a:pt x="456" y="0"/>
                </a:lnTo>
                <a:lnTo>
                  <a:pt x="441" y="65"/>
                </a:lnTo>
                <a:lnTo>
                  <a:pt x="428" y="130"/>
                </a:lnTo>
                <a:lnTo>
                  <a:pt x="415" y="193"/>
                </a:lnTo>
                <a:lnTo>
                  <a:pt x="402" y="256"/>
                </a:lnTo>
                <a:lnTo>
                  <a:pt x="391" y="318"/>
                </a:lnTo>
                <a:lnTo>
                  <a:pt x="381" y="379"/>
                </a:lnTo>
                <a:lnTo>
                  <a:pt x="371" y="441"/>
                </a:lnTo>
                <a:lnTo>
                  <a:pt x="362" y="501"/>
                </a:lnTo>
                <a:lnTo>
                  <a:pt x="354" y="561"/>
                </a:lnTo>
                <a:lnTo>
                  <a:pt x="348" y="620"/>
                </a:lnTo>
                <a:lnTo>
                  <a:pt x="341" y="678"/>
                </a:lnTo>
                <a:lnTo>
                  <a:pt x="335" y="736"/>
                </a:lnTo>
                <a:lnTo>
                  <a:pt x="331" y="794"/>
                </a:lnTo>
                <a:lnTo>
                  <a:pt x="326" y="851"/>
                </a:lnTo>
                <a:lnTo>
                  <a:pt x="323" y="907"/>
                </a:lnTo>
                <a:lnTo>
                  <a:pt x="321" y="963"/>
                </a:lnTo>
                <a:lnTo>
                  <a:pt x="319" y="1019"/>
                </a:lnTo>
                <a:lnTo>
                  <a:pt x="318" y="1073"/>
                </a:lnTo>
                <a:lnTo>
                  <a:pt x="318" y="1127"/>
                </a:lnTo>
                <a:lnTo>
                  <a:pt x="318" y="1180"/>
                </a:lnTo>
                <a:lnTo>
                  <a:pt x="319" y="1234"/>
                </a:lnTo>
                <a:lnTo>
                  <a:pt x="320" y="1286"/>
                </a:lnTo>
                <a:lnTo>
                  <a:pt x="322" y="1338"/>
                </a:lnTo>
                <a:lnTo>
                  <a:pt x="325" y="1389"/>
                </a:lnTo>
                <a:lnTo>
                  <a:pt x="329" y="1439"/>
                </a:lnTo>
                <a:lnTo>
                  <a:pt x="333" y="1489"/>
                </a:lnTo>
                <a:lnTo>
                  <a:pt x="339" y="1539"/>
                </a:lnTo>
                <a:lnTo>
                  <a:pt x="344" y="1588"/>
                </a:lnTo>
                <a:lnTo>
                  <a:pt x="350" y="1636"/>
                </a:lnTo>
                <a:lnTo>
                  <a:pt x="357" y="1684"/>
                </a:lnTo>
                <a:lnTo>
                  <a:pt x="364" y="1732"/>
                </a:lnTo>
                <a:lnTo>
                  <a:pt x="372" y="1779"/>
                </a:lnTo>
                <a:lnTo>
                  <a:pt x="381" y="1742"/>
                </a:lnTo>
                <a:lnTo>
                  <a:pt x="390" y="1708"/>
                </a:lnTo>
                <a:lnTo>
                  <a:pt x="400" y="1673"/>
                </a:lnTo>
                <a:lnTo>
                  <a:pt x="410" y="1641"/>
                </a:lnTo>
                <a:lnTo>
                  <a:pt x="431" y="1580"/>
                </a:lnTo>
                <a:lnTo>
                  <a:pt x="453" y="1523"/>
                </a:lnTo>
                <a:lnTo>
                  <a:pt x="475" y="1471"/>
                </a:lnTo>
                <a:lnTo>
                  <a:pt x="497" y="1425"/>
                </a:lnTo>
                <a:lnTo>
                  <a:pt x="519" y="1382"/>
                </a:lnTo>
                <a:lnTo>
                  <a:pt x="540" y="1344"/>
                </a:lnTo>
                <a:lnTo>
                  <a:pt x="560" y="1312"/>
                </a:lnTo>
                <a:lnTo>
                  <a:pt x="579" y="1283"/>
                </a:lnTo>
                <a:lnTo>
                  <a:pt x="595" y="1259"/>
                </a:lnTo>
                <a:lnTo>
                  <a:pt x="610" y="1240"/>
                </a:lnTo>
                <a:lnTo>
                  <a:pt x="630" y="1215"/>
                </a:lnTo>
                <a:lnTo>
                  <a:pt x="638" y="1206"/>
                </a:lnTo>
                <a:lnTo>
                  <a:pt x="622" y="1249"/>
                </a:lnTo>
                <a:lnTo>
                  <a:pt x="608" y="1293"/>
                </a:lnTo>
                <a:lnTo>
                  <a:pt x="595" y="1338"/>
                </a:lnTo>
                <a:lnTo>
                  <a:pt x="583" y="1381"/>
                </a:lnTo>
                <a:lnTo>
                  <a:pt x="572" y="1425"/>
                </a:lnTo>
                <a:lnTo>
                  <a:pt x="562" y="1468"/>
                </a:lnTo>
                <a:lnTo>
                  <a:pt x="554" y="1511"/>
                </a:lnTo>
                <a:lnTo>
                  <a:pt x="546" y="1555"/>
                </a:lnTo>
                <a:lnTo>
                  <a:pt x="538" y="1598"/>
                </a:lnTo>
                <a:lnTo>
                  <a:pt x="533" y="1641"/>
                </a:lnTo>
                <a:lnTo>
                  <a:pt x="527" y="1683"/>
                </a:lnTo>
                <a:lnTo>
                  <a:pt x="523" y="1725"/>
                </a:lnTo>
                <a:lnTo>
                  <a:pt x="519" y="1766"/>
                </a:lnTo>
                <a:lnTo>
                  <a:pt x="516" y="1807"/>
                </a:lnTo>
                <a:lnTo>
                  <a:pt x="513" y="1885"/>
                </a:lnTo>
                <a:lnTo>
                  <a:pt x="511" y="1961"/>
                </a:lnTo>
                <a:lnTo>
                  <a:pt x="511" y="2033"/>
                </a:lnTo>
                <a:lnTo>
                  <a:pt x="513" y="2102"/>
                </a:lnTo>
                <a:lnTo>
                  <a:pt x="516" y="2164"/>
                </a:lnTo>
                <a:lnTo>
                  <a:pt x="521" y="2222"/>
                </a:lnTo>
                <a:lnTo>
                  <a:pt x="525" y="2274"/>
                </a:lnTo>
                <a:lnTo>
                  <a:pt x="530" y="2320"/>
                </a:lnTo>
                <a:lnTo>
                  <a:pt x="535" y="2359"/>
                </a:lnTo>
                <a:lnTo>
                  <a:pt x="553" y="2406"/>
                </a:lnTo>
                <a:lnTo>
                  <a:pt x="572" y="2453"/>
                </a:lnTo>
                <a:lnTo>
                  <a:pt x="592" y="2499"/>
                </a:lnTo>
                <a:lnTo>
                  <a:pt x="613" y="2543"/>
                </a:lnTo>
                <a:lnTo>
                  <a:pt x="633" y="2588"/>
                </a:lnTo>
                <a:lnTo>
                  <a:pt x="656" y="2631"/>
                </a:lnTo>
                <a:lnTo>
                  <a:pt x="678" y="2675"/>
                </a:lnTo>
                <a:lnTo>
                  <a:pt x="700" y="2717"/>
                </a:lnTo>
                <a:lnTo>
                  <a:pt x="724" y="2760"/>
                </a:lnTo>
                <a:lnTo>
                  <a:pt x="747" y="2801"/>
                </a:lnTo>
                <a:lnTo>
                  <a:pt x="772" y="2841"/>
                </a:lnTo>
                <a:lnTo>
                  <a:pt x="796" y="2881"/>
                </a:lnTo>
                <a:lnTo>
                  <a:pt x="822" y="2920"/>
                </a:lnTo>
                <a:lnTo>
                  <a:pt x="847" y="2959"/>
                </a:lnTo>
                <a:lnTo>
                  <a:pt x="873" y="2997"/>
                </a:lnTo>
                <a:lnTo>
                  <a:pt x="900" y="3034"/>
                </a:lnTo>
                <a:lnTo>
                  <a:pt x="901" y="2968"/>
                </a:lnTo>
                <a:lnTo>
                  <a:pt x="903" y="2905"/>
                </a:lnTo>
                <a:lnTo>
                  <a:pt x="907" y="2842"/>
                </a:lnTo>
                <a:lnTo>
                  <a:pt x="912" y="2782"/>
                </a:lnTo>
                <a:lnTo>
                  <a:pt x="918" y="2723"/>
                </a:lnTo>
                <a:lnTo>
                  <a:pt x="926" y="2666"/>
                </a:lnTo>
                <a:lnTo>
                  <a:pt x="933" y="2611"/>
                </a:lnTo>
                <a:lnTo>
                  <a:pt x="942" y="2559"/>
                </a:lnTo>
                <a:lnTo>
                  <a:pt x="953" y="2508"/>
                </a:lnTo>
                <a:lnTo>
                  <a:pt x="963" y="2458"/>
                </a:lnTo>
                <a:lnTo>
                  <a:pt x="975" y="2412"/>
                </a:lnTo>
                <a:lnTo>
                  <a:pt x="987" y="2366"/>
                </a:lnTo>
                <a:lnTo>
                  <a:pt x="999" y="2323"/>
                </a:lnTo>
                <a:lnTo>
                  <a:pt x="1011" y="2282"/>
                </a:lnTo>
                <a:lnTo>
                  <a:pt x="1025" y="2243"/>
                </a:lnTo>
                <a:lnTo>
                  <a:pt x="1038" y="2206"/>
                </a:lnTo>
                <a:lnTo>
                  <a:pt x="1050" y="2171"/>
                </a:lnTo>
                <a:lnTo>
                  <a:pt x="1064" y="2138"/>
                </a:lnTo>
                <a:lnTo>
                  <a:pt x="1088" y="2079"/>
                </a:lnTo>
                <a:lnTo>
                  <a:pt x="1112" y="2028"/>
                </a:lnTo>
                <a:lnTo>
                  <a:pt x="1133" y="1987"/>
                </a:lnTo>
                <a:lnTo>
                  <a:pt x="1151" y="1954"/>
                </a:lnTo>
                <a:lnTo>
                  <a:pt x="1164" y="1930"/>
                </a:lnTo>
                <a:lnTo>
                  <a:pt x="1175" y="1911"/>
                </a:lnTo>
                <a:lnTo>
                  <a:pt x="1163" y="1974"/>
                </a:lnTo>
                <a:lnTo>
                  <a:pt x="1152" y="2037"/>
                </a:lnTo>
                <a:lnTo>
                  <a:pt x="1143" y="2099"/>
                </a:lnTo>
                <a:lnTo>
                  <a:pt x="1136" y="2163"/>
                </a:lnTo>
                <a:lnTo>
                  <a:pt x="1130" y="2225"/>
                </a:lnTo>
                <a:lnTo>
                  <a:pt x="1126" y="2287"/>
                </a:lnTo>
                <a:lnTo>
                  <a:pt x="1123" y="2348"/>
                </a:lnTo>
                <a:lnTo>
                  <a:pt x="1122" y="2409"/>
                </a:lnTo>
                <a:lnTo>
                  <a:pt x="1121" y="2470"/>
                </a:lnTo>
                <a:lnTo>
                  <a:pt x="1122" y="2530"/>
                </a:lnTo>
                <a:lnTo>
                  <a:pt x="1124" y="2588"/>
                </a:lnTo>
                <a:lnTo>
                  <a:pt x="1127" y="2646"/>
                </a:lnTo>
                <a:lnTo>
                  <a:pt x="1131" y="2703"/>
                </a:lnTo>
                <a:lnTo>
                  <a:pt x="1136" y="2758"/>
                </a:lnTo>
                <a:lnTo>
                  <a:pt x="1142" y="2813"/>
                </a:lnTo>
                <a:lnTo>
                  <a:pt x="1147" y="2866"/>
                </a:lnTo>
                <a:lnTo>
                  <a:pt x="1154" y="2917"/>
                </a:lnTo>
                <a:lnTo>
                  <a:pt x="1162" y="2967"/>
                </a:lnTo>
                <a:lnTo>
                  <a:pt x="1178" y="3063"/>
                </a:lnTo>
                <a:lnTo>
                  <a:pt x="1194" y="3151"/>
                </a:lnTo>
                <a:lnTo>
                  <a:pt x="1211" y="3230"/>
                </a:lnTo>
                <a:lnTo>
                  <a:pt x="1229" y="3302"/>
                </a:lnTo>
                <a:lnTo>
                  <a:pt x="1245" y="3364"/>
                </a:lnTo>
                <a:lnTo>
                  <a:pt x="1259" y="3415"/>
                </a:lnTo>
                <a:lnTo>
                  <a:pt x="1270" y="3456"/>
                </a:lnTo>
                <a:lnTo>
                  <a:pt x="1338" y="3518"/>
                </a:lnTo>
                <a:lnTo>
                  <a:pt x="1406" y="3578"/>
                </a:lnTo>
                <a:lnTo>
                  <a:pt x="1474" y="3635"/>
                </a:lnTo>
                <a:lnTo>
                  <a:pt x="1543" y="3690"/>
                </a:lnTo>
                <a:lnTo>
                  <a:pt x="1613" y="3742"/>
                </a:lnTo>
                <a:lnTo>
                  <a:pt x="1683" y="3792"/>
                </a:lnTo>
                <a:lnTo>
                  <a:pt x="1752" y="3839"/>
                </a:lnTo>
                <a:lnTo>
                  <a:pt x="1822" y="3885"/>
                </a:lnTo>
                <a:lnTo>
                  <a:pt x="1807" y="3807"/>
                </a:lnTo>
                <a:lnTo>
                  <a:pt x="1793" y="3730"/>
                </a:lnTo>
                <a:lnTo>
                  <a:pt x="1782" y="3655"/>
                </a:lnTo>
                <a:lnTo>
                  <a:pt x="1773" y="3582"/>
                </a:lnTo>
                <a:lnTo>
                  <a:pt x="1765" y="3510"/>
                </a:lnTo>
                <a:lnTo>
                  <a:pt x="1761" y="3441"/>
                </a:lnTo>
                <a:lnTo>
                  <a:pt x="1758" y="3374"/>
                </a:lnTo>
                <a:lnTo>
                  <a:pt x="1755" y="3309"/>
                </a:lnTo>
                <a:lnTo>
                  <a:pt x="1755" y="3246"/>
                </a:lnTo>
                <a:lnTo>
                  <a:pt x="1757" y="3186"/>
                </a:lnTo>
                <a:lnTo>
                  <a:pt x="1759" y="3127"/>
                </a:lnTo>
                <a:lnTo>
                  <a:pt x="1762" y="3070"/>
                </a:lnTo>
                <a:lnTo>
                  <a:pt x="1767" y="3016"/>
                </a:lnTo>
                <a:lnTo>
                  <a:pt x="1772" y="2964"/>
                </a:lnTo>
                <a:lnTo>
                  <a:pt x="1779" y="2915"/>
                </a:lnTo>
                <a:lnTo>
                  <a:pt x="1786" y="2868"/>
                </a:lnTo>
                <a:lnTo>
                  <a:pt x="1793" y="2823"/>
                </a:lnTo>
                <a:lnTo>
                  <a:pt x="1801" y="2781"/>
                </a:lnTo>
                <a:lnTo>
                  <a:pt x="1809" y="2742"/>
                </a:lnTo>
                <a:lnTo>
                  <a:pt x="1818" y="2705"/>
                </a:lnTo>
                <a:lnTo>
                  <a:pt x="1835" y="2639"/>
                </a:lnTo>
                <a:lnTo>
                  <a:pt x="1850" y="2584"/>
                </a:lnTo>
                <a:lnTo>
                  <a:pt x="1864" y="2542"/>
                </a:lnTo>
                <a:lnTo>
                  <a:pt x="1875" y="2511"/>
                </a:lnTo>
                <a:lnTo>
                  <a:pt x="1885" y="2485"/>
                </a:lnTo>
                <a:lnTo>
                  <a:pt x="1884" y="2552"/>
                </a:lnTo>
                <a:lnTo>
                  <a:pt x="1884" y="2620"/>
                </a:lnTo>
                <a:lnTo>
                  <a:pt x="1886" y="2686"/>
                </a:lnTo>
                <a:lnTo>
                  <a:pt x="1889" y="2753"/>
                </a:lnTo>
                <a:lnTo>
                  <a:pt x="1894" y="2819"/>
                </a:lnTo>
                <a:lnTo>
                  <a:pt x="1900" y="2883"/>
                </a:lnTo>
                <a:lnTo>
                  <a:pt x="1908" y="2948"/>
                </a:lnTo>
                <a:lnTo>
                  <a:pt x="1917" y="3012"/>
                </a:lnTo>
                <a:lnTo>
                  <a:pt x="1928" y="3075"/>
                </a:lnTo>
                <a:lnTo>
                  <a:pt x="1939" y="3137"/>
                </a:lnTo>
                <a:lnTo>
                  <a:pt x="1952" y="3198"/>
                </a:lnTo>
                <a:lnTo>
                  <a:pt x="1965" y="3258"/>
                </a:lnTo>
                <a:lnTo>
                  <a:pt x="1979" y="3317"/>
                </a:lnTo>
                <a:lnTo>
                  <a:pt x="1993" y="3375"/>
                </a:lnTo>
                <a:lnTo>
                  <a:pt x="2009" y="3432"/>
                </a:lnTo>
                <a:lnTo>
                  <a:pt x="2024" y="3487"/>
                </a:lnTo>
                <a:lnTo>
                  <a:pt x="2041" y="3541"/>
                </a:lnTo>
                <a:lnTo>
                  <a:pt x="2057" y="3594"/>
                </a:lnTo>
                <a:lnTo>
                  <a:pt x="2073" y="3644"/>
                </a:lnTo>
                <a:lnTo>
                  <a:pt x="2091" y="3694"/>
                </a:lnTo>
                <a:lnTo>
                  <a:pt x="2125" y="3787"/>
                </a:lnTo>
                <a:lnTo>
                  <a:pt x="2158" y="3873"/>
                </a:lnTo>
                <a:lnTo>
                  <a:pt x="2190" y="3951"/>
                </a:lnTo>
                <a:lnTo>
                  <a:pt x="2221" y="4021"/>
                </a:lnTo>
                <a:lnTo>
                  <a:pt x="2248" y="4081"/>
                </a:lnTo>
                <a:lnTo>
                  <a:pt x="2272" y="4131"/>
                </a:lnTo>
                <a:lnTo>
                  <a:pt x="2354" y="4169"/>
                </a:lnTo>
                <a:lnTo>
                  <a:pt x="2435" y="4204"/>
                </a:lnTo>
                <a:lnTo>
                  <a:pt x="2512" y="4235"/>
                </a:lnTo>
                <a:lnTo>
                  <a:pt x="2586" y="4264"/>
                </a:lnTo>
                <a:lnTo>
                  <a:pt x="2656" y="4290"/>
                </a:lnTo>
                <a:lnTo>
                  <a:pt x="2721" y="4312"/>
                </a:lnTo>
                <a:lnTo>
                  <a:pt x="2783" y="4332"/>
                </a:lnTo>
                <a:lnTo>
                  <a:pt x="2839" y="4350"/>
                </a:lnTo>
                <a:lnTo>
                  <a:pt x="2890" y="4365"/>
                </a:lnTo>
                <a:lnTo>
                  <a:pt x="2936" y="4378"/>
                </a:lnTo>
                <a:lnTo>
                  <a:pt x="3008" y="4397"/>
                </a:lnTo>
                <a:lnTo>
                  <a:pt x="3054" y="4407"/>
                </a:lnTo>
                <a:lnTo>
                  <a:pt x="3069" y="4410"/>
                </a:lnTo>
                <a:lnTo>
                  <a:pt x="3075" y="4391"/>
                </a:lnTo>
                <a:lnTo>
                  <a:pt x="3091" y="4339"/>
                </a:lnTo>
                <a:lnTo>
                  <a:pt x="3101" y="4300"/>
                </a:lnTo>
                <a:lnTo>
                  <a:pt x="3112" y="4253"/>
                </a:lnTo>
                <a:lnTo>
                  <a:pt x="3123" y="4200"/>
                </a:lnTo>
                <a:lnTo>
                  <a:pt x="3134" y="4139"/>
                </a:lnTo>
                <a:lnTo>
                  <a:pt x="3144" y="4073"/>
                </a:lnTo>
                <a:lnTo>
                  <a:pt x="3154" y="4001"/>
                </a:lnTo>
                <a:lnTo>
                  <a:pt x="3162" y="3923"/>
                </a:lnTo>
                <a:lnTo>
                  <a:pt x="3165" y="3882"/>
                </a:lnTo>
                <a:lnTo>
                  <a:pt x="3168" y="3839"/>
                </a:lnTo>
                <a:lnTo>
                  <a:pt x="3170" y="3796"/>
                </a:lnTo>
                <a:lnTo>
                  <a:pt x="3171" y="3751"/>
                </a:lnTo>
                <a:lnTo>
                  <a:pt x="3171" y="3705"/>
                </a:lnTo>
                <a:lnTo>
                  <a:pt x="3171" y="3659"/>
                </a:lnTo>
                <a:lnTo>
                  <a:pt x="3170" y="3611"/>
                </a:lnTo>
                <a:lnTo>
                  <a:pt x="3168" y="3562"/>
                </a:lnTo>
                <a:lnTo>
                  <a:pt x="3164" y="3512"/>
                </a:lnTo>
                <a:lnTo>
                  <a:pt x="3160" y="3461"/>
                </a:lnTo>
                <a:lnTo>
                  <a:pt x="3154" y="3410"/>
                </a:lnTo>
                <a:lnTo>
                  <a:pt x="3148" y="3359"/>
                </a:lnTo>
                <a:lnTo>
                  <a:pt x="3140" y="3305"/>
                </a:lnTo>
                <a:lnTo>
                  <a:pt x="3131" y="3251"/>
                </a:lnTo>
                <a:lnTo>
                  <a:pt x="3121" y="3198"/>
                </a:lnTo>
                <a:lnTo>
                  <a:pt x="3109" y="3143"/>
                </a:lnTo>
                <a:lnTo>
                  <a:pt x="3095" y="3087"/>
                </a:lnTo>
                <a:lnTo>
                  <a:pt x="3080" y="3032"/>
                </a:lnTo>
                <a:lnTo>
                  <a:pt x="3063" y="2976"/>
                </a:lnTo>
                <a:lnTo>
                  <a:pt x="3045" y="2919"/>
                </a:lnTo>
                <a:lnTo>
                  <a:pt x="3025" y="2863"/>
                </a:lnTo>
                <a:lnTo>
                  <a:pt x="3003" y="2805"/>
                </a:lnTo>
                <a:lnTo>
                  <a:pt x="2979" y="2748"/>
                </a:lnTo>
                <a:lnTo>
                  <a:pt x="2953" y="2692"/>
                </a:lnTo>
                <a:lnTo>
                  <a:pt x="2926" y="2634"/>
                </a:lnTo>
                <a:lnTo>
                  <a:pt x="2895" y="2576"/>
                </a:lnTo>
                <a:lnTo>
                  <a:pt x="2864" y="2519"/>
                </a:lnTo>
                <a:lnTo>
                  <a:pt x="2830" y="2461"/>
                </a:lnTo>
                <a:lnTo>
                  <a:pt x="2793" y="2403"/>
                </a:lnTo>
                <a:lnTo>
                  <a:pt x="2755" y="2346"/>
                </a:lnTo>
                <a:lnTo>
                  <a:pt x="2714" y="2288"/>
                </a:lnTo>
                <a:lnTo>
                  <a:pt x="2670" y="2231"/>
                </a:lnTo>
                <a:lnTo>
                  <a:pt x="2624" y="2174"/>
                </a:lnTo>
                <a:lnTo>
                  <a:pt x="2576" y="2117"/>
                </a:lnTo>
                <a:lnTo>
                  <a:pt x="2525" y="2061"/>
                </a:lnTo>
                <a:lnTo>
                  <a:pt x="2472" y="2006"/>
                </a:lnTo>
                <a:lnTo>
                  <a:pt x="2415" y="1950"/>
                </a:lnTo>
                <a:lnTo>
                  <a:pt x="2356" y="1895"/>
                </a:lnTo>
                <a:lnTo>
                  <a:pt x="2293" y="1842"/>
                </a:lnTo>
                <a:lnTo>
                  <a:pt x="2228" y="1788"/>
                </a:lnTo>
                <a:lnTo>
                  <a:pt x="2160" y="1735"/>
                </a:lnTo>
                <a:lnTo>
                  <a:pt x="2089" y="1682"/>
                </a:lnTo>
                <a:lnTo>
                  <a:pt x="1983" y="1605"/>
                </a:lnTo>
                <a:lnTo>
                  <a:pt x="1881" y="1528"/>
                </a:lnTo>
                <a:lnTo>
                  <a:pt x="1783" y="1451"/>
                </a:lnTo>
                <a:lnTo>
                  <a:pt x="1688" y="1374"/>
                </a:lnTo>
                <a:lnTo>
                  <a:pt x="1598" y="1297"/>
                </a:lnTo>
                <a:lnTo>
                  <a:pt x="1511" y="1222"/>
                </a:lnTo>
                <a:lnTo>
                  <a:pt x="1429" y="1147"/>
                </a:lnTo>
                <a:lnTo>
                  <a:pt x="1349" y="1073"/>
                </a:lnTo>
                <a:lnTo>
                  <a:pt x="1274" y="1000"/>
                </a:lnTo>
                <a:lnTo>
                  <a:pt x="1201" y="928"/>
                </a:lnTo>
                <a:lnTo>
                  <a:pt x="1132" y="858"/>
                </a:lnTo>
                <a:lnTo>
                  <a:pt x="1067" y="789"/>
                </a:lnTo>
                <a:lnTo>
                  <a:pt x="1006" y="722"/>
                </a:lnTo>
                <a:lnTo>
                  <a:pt x="948" y="657"/>
                </a:lnTo>
                <a:lnTo>
                  <a:pt x="893" y="594"/>
                </a:lnTo>
                <a:lnTo>
                  <a:pt x="842" y="533"/>
                </a:lnTo>
                <a:lnTo>
                  <a:pt x="794" y="475"/>
                </a:lnTo>
                <a:lnTo>
                  <a:pt x="749" y="420"/>
                </a:lnTo>
                <a:lnTo>
                  <a:pt x="708" y="366"/>
                </a:lnTo>
                <a:lnTo>
                  <a:pt x="670" y="316"/>
                </a:lnTo>
                <a:lnTo>
                  <a:pt x="634" y="269"/>
                </a:lnTo>
                <a:lnTo>
                  <a:pt x="603" y="225"/>
                </a:lnTo>
                <a:lnTo>
                  <a:pt x="550" y="147"/>
                </a:lnTo>
                <a:lnTo>
                  <a:pt x="508" y="85"/>
                </a:lnTo>
                <a:lnTo>
                  <a:pt x="479" y="39"/>
                </a:lnTo>
                <a:lnTo>
                  <a:pt x="456" y="0"/>
                </a:lnTo>
                <a:close/>
              </a:path>
            </a:pathLst>
          </a:custGeom>
          <a:gradFill flip="none" rotWithShape="1">
            <a:gsLst>
              <a:gs pos="100000">
                <a:srgbClr val="FCFCFC"/>
              </a:gs>
              <a:gs pos="0">
                <a:srgbClr val="CCCCCC"/>
              </a:gs>
            </a:gsLst>
            <a:lin ang="7200000" scaled="0"/>
            <a:tileRect/>
          </a:gradFill>
          <a:ln w="9525">
            <a:gradFill>
              <a:gsLst>
                <a:gs pos="89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7200000" scaled="0"/>
            </a:gradFill>
          </a:ln>
          <a:effectLst>
            <a:outerShdw blurRad="114300" dist="63500" dir="6600000" sx="103000" sy="103000" algn="tr" rotWithShape="0">
              <a:srgbClr val="4A97BE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760" noProof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606879" y="516839"/>
            <a:ext cx="3552825" cy="469900"/>
          </a:xfrm>
        </p:spPr>
        <p:txBody>
          <a:bodyPr>
            <a:noAutofit/>
          </a:bodyPr>
          <a:lstStyle>
            <a:lvl1pPr marL="0" indent="0">
              <a:buNone/>
              <a:defRPr sz="2400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1">
            <a:extLst>
              <a:ext uri="{FF2B5EF4-FFF2-40B4-BE49-F238E27FC236}">
                <a16:creationId xmlns:a16="http://schemas.microsoft.com/office/drawing/2014/main" id="{740643A3-9FB3-4D83-B2A5-1C2E0D117517}"/>
              </a:ext>
            </a:extLst>
          </p:cNvPr>
          <p:cNvSpPr>
            <a:spLocks noGrp="1"/>
          </p:cNvSpPr>
          <p:nvPr>
            <p:ph type="dt" sz="half" idx="14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fld id="{6163BB9F-7FA8-4C41-A2B6-49DF9B7742D2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6100FBB7-588B-41F9-A131-415466D8E512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A3133C9C-E43E-42B4-852F-B86CE7739A2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fld id="{E176BC0B-FC2A-4FDF-9725-C171DE7921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0070978"/>
      </p:ext>
    </p:extLst>
  </p:cSld>
  <p:clrMapOvr>
    <a:masterClrMapping/>
  </p:clrMapOvr>
  <p:hf sldNum="0" hdr="0" ftr="0" dt="0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6C64C6AD-10CC-4850-8363-91FC1C84F01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836613"/>
            <a:ext cx="9144000" cy="96837"/>
          </a:xfrm>
          <a:prstGeom prst="rect">
            <a:avLst/>
          </a:prstGeom>
          <a:solidFill>
            <a:srgbClr val="CC3300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z="3200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pic>
        <p:nvPicPr>
          <p:cNvPr id="3" name="图片 4">
            <a:extLst>
              <a:ext uri="{FF2B5EF4-FFF2-40B4-BE49-F238E27FC236}">
                <a16:creationId xmlns:a16="http://schemas.microsoft.com/office/drawing/2014/main" id="{FB5E55B5-C691-40E4-B507-3C479D197DD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46038"/>
            <a:ext cx="2419350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3674457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>
            <a:extLst>
              <a:ext uri="{FF2B5EF4-FFF2-40B4-BE49-F238E27FC236}">
                <a16:creationId xmlns:a16="http://schemas.microsoft.com/office/drawing/2014/main" id="{EDC5CCC8-5AD9-457F-BD1B-4D88A177D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7175" y="3490913"/>
            <a:ext cx="1360488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000" tIns="0" rIns="93442" bIns="46725"/>
          <a:lstStyle>
            <a:lvl1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题</a:t>
            </a:r>
            <a:r>
              <a:rPr lang="zh-CN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软雅黑粗体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号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-3</a:t>
            </a:r>
            <a:r>
              <a:rPr lang="en-US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题蓝色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副标题</a:t>
            </a:r>
            <a:r>
              <a:rPr lang="zh-CN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软雅黑</a:t>
            </a: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号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题灰色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ctrTitle"/>
          </p:nvPr>
        </p:nvSpPr>
        <p:spPr>
          <a:xfrm>
            <a:off x="685800" y="1434585"/>
            <a:ext cx="7772400" cy="1470025"/>
          </a:xfrm>
        </p:spPr>
        <p:txBody>
          <a:bodyPr>
            <a:normAutofit/>
          </a:bodyPr>
          <a:lstStyle>
            <a:lvl1pPr algn="ctr">
              <a:defRPr sz="3600" b="1" i="0">
                <a:solidFill>
                  <a:srgbClr val="005BAA"/>
                </a:solidFill>
                <a:latin typeface="Arial" panose="020B0604020202020204"/>
                <a:ea typeface="微软雅黑" panose="020B0503020204020204" charset="-122"/>
                <a:cs typeface="Arial" panose="020B0604020202020204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9" name="副标题 2"/>
          <p:cNvSpPr>
            <a:spLocks noGrp="1"/>
          </p:cNvSpPr>
          <p:nvPr>
            <p:ph type="subTitle" idx="1"/>
          </p:nvPr>
        </p:nvSpPr>
        <p:spPr>
          <a:xfrm>
            <a:off x="1371600" y="2699344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8C8C8C"/>
                </a:solidFill>
                <a:ea typeface="微软雅黑" panose="020B050302020402020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11530794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sldNum="0" hdr="0" ftr="0" dt="0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170DA67-9845-4295-A4E4-ED83C04EA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5650" y="200025"/>
            <a:ext cx="6159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700">
                <a:solidFill>
                  <a:srgbClr val="8C8C8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&gt; </a:t>
            </a:r>
            <a:r>
              <a:rPr lang="zh-CN" altLang="en-US" sz="700">
                <a:solidFill>
                  <a:srgbClr val="8C8C8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内部</a:t>
            </a:r>
            <a:r>
              <a:rPr lang="zh-CN" altLang="en-US" sz="700">
                <a:solidFill>
                  <a:srgbClr val="666666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公开</a:t>
            </a:r>
            <a:endParaRPr lang="zh-CN" altLang="en-US" sz="600">
              <a:solidFill>
                <a:srgbClr val="666666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58611" y="619256"/>
            <a:ext cx="4528051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0"/>
          </p:nvPr>
        </p:nvSpPr>
        <p:spPr>
          <a:xfrm>
            <a:off x="1758611" y="2002452"/>
            <a:ext cx="7062787" cy="4197351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4132400104"/>
      </p:ext>
    </p:extLst>
  </p:cSld>
  <p:clrMapOvr>
    <a:masterClrMapping/>
  </p:clrMapOvr>
  <p:hf sldNum="0" hdr="0" ftr="0" dt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>
            <a:extLst>
              <a:ext uri="{FF2B5EF4-FFF2-40B4-BE49-F238E27FC236}">
                <a16:creationId xmlns:a16="http://schemas.microsoft.com/office/drawing/2014/main" id="{89A0188C-C0DE-4792-965F-291B12DE9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5588" y="2905125"/>
            <a:ext cx="1360487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000" tIns="0" rIns="93442" bIns="46725"/>
          <a:lstStyle>
            <a:lvl1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defTabSz="935038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defTabSz="9350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题</a:t>
            </a:r>
            <a:r>
              <a:rPr lang="zh-CN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软雅黑</a:t>
            </a: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号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en-US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-32pt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题蓝色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文 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-5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软雅黑</a:t>
            </a:r>
            <a:endParaRPr lang="en-US" altLang="zh-CN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号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en-US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8-12</a:t>
            </a:r>
            <a:r>
              <a:rPr lang="zh-CN" altLang="ja-JP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</a:t>
            </a:r>
            <a:r>
              <a:rPr lang="en-US" altLang="zh-CN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黑色</a:t>
            </a:r>
            <a:endParaRPr lang="zh-CN" altLang="ja-JP" sz="7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 27">
            <a:extLst>
              <a:ext uri="{FF2B5EF4-FFF2-40B4-BE49-F238E27FC236}">
                <a16:creationId xmlns:a16="http://schemas.microsoft.com/office/drawing/2014/main" id="{0997132C-4F55-4048-8EE5-9024B899A453}"/>
              </a:ext>
            </a:extLst>
          </p:cNvPr>
          <p:cNvGrpSpPr>
            <a:grpSpLocks/>
          </p:cNvGrpSpPr>
          <p:nvPr/>
        </p:nvGrpSpPr>
        <p:grpSpPr bwMode="auto">
          <a:xfrm>
            <a:off x="9264650" y="4729163"/>
            <a:ext cx="935038" cy="1735137"/>
            <a:chOff x="9286278" y="1725515"/>
            <a:chExt cx="935158" cy="1301749"/>
          </a:xfrm>
        </p:grpSpPr>
        <p:grpSp>
          <p:nvGrpSpPr>
            <p:cNvPr id="6" name="组 28">
              <a:extLst>
                <a:ext uri="{FF2B5EF4-FFF2-40B4-BE49-F238E27FC236}">
                  <a16:creationId xmlns:a16="http://schemas.microsoft.com/office/drawing/2014/main" id="{ADBFEFC2-658B-4F27-9A36-C71A5E9118C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9286278" y="1725515"/>
              <a:ext cx="795145" cy="254390"/>
              <a:chOff x="9286278" y="1725515"/>
              <a:chExt cx="795145" cy="254390"/>
            </a:xfrm>
          </p:grpSpPr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FA50F9E5-9DFF-4403-A4CD-F9275C64175E}"/>
                  </a:ext>
                </a:extLst>
              </p:cNvPr>
              <p:cNvSpPr/>
              <p:nvPr userDrawn="1"/>
            </p:nvSpPr>
            <p:spPr>
              <a:xfrm>
                <a:off x="9286278" y="1725515"/>
                <a:ext cx="254033" cy="254872"/>
              </a:xfrm>
              <a:prstGeom prst="rect">
                <a:avLst/>
              </a:prstGeom>
              <a:solidFill>
                <a:srgbClr val="005BAA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kumimoji="1" lang="zh-CN" altLang="en-US" noProof="1"/>
              </a:p>
            </p:txBody>
          </p:sp>
          <p:sp>
            <p:nvSpPr>
              <p:cNvPr id="18" name="文本框 38">
                <a:extLst>
                  <a:ext uri="{FF2B5EF4-FFF2-40B4-BE49-F238E27FC236}">
                    <a16:creationId xmlns:a16="http://schemas.microsoft.com/office/drawing/2014/main" id="{FD771218-45A3-4342-8ABC-3BBA43A5D23D}"/>
                  </a:ext>
                </a:extLst>
              </p:cNvPr>
              <p:cNvSpPr txBox="1">
                <a:spLocks noChangeArrowheads="1"/>
              </p:cNvSpPr>
              <p:nvPr userDrawn="1"/>
            </p:nvSpPr>
            <p:spPr bwMode="auto">
              <a:xfrm>
                <a:off x="9503794" y="1756481"/>
                <a:ext cx="577924" cy="15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en-US" altLang="zh-CN" sz="700" i="1">
                    <a:solidFill>
                      <a:schemeClr val="bg1"/>
                    </a:solidFill>
                    <a:latin typeface="Times" panose="02020603050405020304" pitchFamily="18" charset="0"/>
                  </a:rPr>
                  <a:t>G91, B170</a:t>
                </a:r>
                <a:endParaRPr lang="zh-CN" altLang="en-US" sz="700" i="1">
                  <a:solidFill>
                    <a:schemeClr val="bg1"/>
                  </a:solidFill>
                  <a:latin typeface="Times" panose="02020603050405020304" pitchFamily="18" charset="0"/>
                </a:endParaRPr>
              </a:p>
            </p:txBody>
          </p:sp>
        </p:grpSp>
        <p:grpSp>
          <p:nvGrpSpPr>
            <p:cNvPr id="7" name="组 29">
              <a:extLst>
                <a:ext uri="{FF2B5EF4-FFF2-40B4-BE49-F238E27FC236}">
                  <a16:creationId xmlns:a16="http://schemas.microsoft.com/office/drawing/2014/main" id="{54D4C786-ED91-46D2-84BD-8749A8DDE8C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9286278" y="2062596"/>
              <a:ext cx="935158" cy="254390"/>
              <a:chOff x="9286278" y="2062596"/>
              <a:chExt cx="935158" cy="254390"/>
            </a:xfrm>
          </p:grpSpPr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696957CA-A2A4-488E-90AF-9CC794CDA3BA}"/>
                  </a:ext>
                </a:extLst>
              </p:cNvPr>
              <p:cNvSpPr/>
              <p:nvPr userDrawn="1"/>
            </p:nvSpPr>
            <p:spPr>
              <a:xfrm>
                <a:off x="9286278" y="2062564"/>
                <a:ext cx="254033" cy="254872"/>
              </a:xfrm>
              <a:prstGeom prst="rect">
                <a:avLst/>
              </a:prstGeom>
              <a:solidFill>
                <a:srgbClr val="0089C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kumimoji="1" lang="zh-CN" altLang="en-US" noProof="1"/>
              </a:p>
            </p:txBody>
          </p:sp>
          <p:sp>
            <p:nvSpPr>
              <p:cNvPr id="16" name="文本框 36">
                <a:extLst>
                  <a:ext uri="{FF2B5EF4-FFF2-40B4-BE49-F238E27FC236}">
                    <a16:creationId xmlns:a16="http://schemas.microsoft.com/office/drawing/2014/main" id="{B5AE5C49-0EAD-4680-8D36-C582B26F1B56}"/>
                  </a:ext>
                </a:extLst>
              </p:cNvPr>
              <p:cNvSpPr txBox="1">
                <a:spLocks noChangeArrowheads="1"/>
              </p:cNvSpPr>
              <p:nvPr userDrawn="1"/>
            </p:nvSpPr>
            <p:spPr bwMode="auto">
              <a:xfrm>
                <a:off x="9503794" y="2093529"/>
                <a:ext cx="717642" cy="15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en-US" altLang="zh-CN" sz="700" i="1">
                    <a:solidFill>
                      <a:schemeClr val="bg1"/>
                    </a:solidFill>
                    <a:latin typeface="Times" panose="02020603050405020304" pitchFamily="18" charset="0"/>
                  </a:rPr>
                  <a:t>G137, B207</a:t>
                </a:r>
                <a:endParaRPr lang="zh-CN" altLang="en-US" sz="700" i="1">
                  <a:solidFill>
                    <a:schemeClr val="bg1"/>
                  </a:solidFill>
                  <a:latin typeface="Times" panose="02020603050405020304" pitchFamily="18" charset="0"/>
                </a:endParaRPr>
              </a:p>
            </p:txBody>
          </p:sp>
        </p:grpSp>
        <p:grpSp>
          <p:nvGrpSpPr>
            <p:cNvPr id="8" name="组 30">
              <a:extLst>
                <a:ext uri="{FF2B5EF4-FFF2-40B4-BE49-F238E27FC236}">
                  <a16:creationId xmlns:a16="http://schemas.microsoft.com/office/drawing/2014/main" id="{BB9615A1-D866-491A-A1EA-16D822741DD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9286278" y="2411716"/>
              <a:ext cx="935158" cy="254390"/>
              <a:chOff x="9286278" y="2411716"/>
              <a:chExt cx="935158" cy="254390"/>
            </a:xfrm>
          </p:grpSpPr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D4CBA6B1-4E1D-4C2C-B0E6-AEE7666C00A0}"/>
                  </a:ext>
                </a:extLst>
              </p:cNvPr>
              <p:cNvSpPr/>
              <p:nvPr userDrawn="1"/>
            </p:nvSpPr>
            <p:spPr>
              <a:xfrm>
                <a:off x="9286278" y="2411524"/>
                <a:ext cx="254033" cy="254872"/>
              </a:xfrm>
              <a:prstGeom prst="rect">
                <a:avLst/>
              </a:prstGeom>
              <a:solidFill>
                <a:srgbClr val="00AEE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kumimoji="1" lang="zh-CN" altLang="en-US" noProof="1"/>
              </a:p>
            </p:txBody>
          </p:sp>
          <p:sp>
            <p:nvSpPr>
              <p:cNvPr id="13" name="文本框 34">
                <a:extLst>
                  <a:ext uri="{FF2B5EF4-FFF2-40B4-BE49-F238E27FC236}">
                    <a16:creationId xmlns:a16="http://schemas.microsoft.com/office/drawing/2014/main" id="{EA76F927-1943-4639-8B4E-67F5D1C5B173}"/>
                  </a:ext>
                </a:extLst>
              </p:cNvPr>
              <p:cNvSpPr txBox="1">
                <a:spLocks noChangeArrowheads="1"/>
              </p:cNvSpPr>
              <p:nvPr userDrawn="1"/>
            </p:nvSpPr>
            <p:spPr bwMode="auto">
              <a:xfrm>
                <a:off x="9503794" y="2442490"/>
                <a:ext cx="717642" cy="15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en-US" altLang="zh-CN" sz="700" i="1">
                    <a:solidFill>
                      <a:schemeClr val="bg1"/>
                    </a:solidFill>
                    <a:latin typeface="Times" panose="02020603050405020304" pitchFamily="18" charset="0"/>
                  </a:rPr>
                  <a:t>G174, B239</a:t>
                </a:r>
                <a:endParaRPr lang="zh-CN" altLang="en-US" sz="700" i="1">
                  <a:solidFill>
                    <a:schemeClr val="bg1"/>
                  </a:solidFill>
                  <a:latin typeface="Times" panose="02020603050405020304" pitchFamily="18" charset="0"/>
                </a:endParaRPr>
              </a:p>
            </p:txBody>
          </p: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ECE91AD4-3DD3-499C-AAD4-30CC0E3F8C30}"/>
                </a:ext>
              </a:extLst>
            </p:cNvPr>
            <p:cNvSpPr/>
            <p:nvPr userDrawn="1"/>
          </p:nvSpPr>
          <p:spPr>
            <a:xfrm>
              <a:off x="9286278" y="2772393"/>
              <a:ext cx="254033" cy="254871"/>
            </a:xfrm>
            <a:prstGeom prst="rect">
              <a:avLst/>
            </a:prstGeom>
            <a:solidFill>
              <a:srgbClr val="00ABBD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1" lang="zh-CN" altLang="en-US" noProof="1"/>
            </a:p>
          </p:txBody>
        </p:sp>
        <p:sp>
          <p:nvSpPr>
            <p:cNvPr id="11" name="文本框 32">
              <a:extLst>
                <a:ext uri="{FF2B5EF4-FFF2-40B4-BE49-F238E27FC236}">
                  <a16:creationId xmlns:a16="http://schemas.microsoft.com/office/drawing/2014/main" id="{06D82CC7-CE02-4A72-8674-71E6BE7B324D}"/>
                </a:ext>
              </a:extLst>
            </p:cNvPr>
            <p:cNvSpPr txBox="1">
              <a:spLocks noChangeArrowheads="1"/>
            </p:cNvSpPr>
            <p:nvPr userDrawn="1"/>
          </p:nvSpPr>
          <p:spPr bwMode="auto">
            <a:xfrm>
              <a:off x="9503794" y="2804550"/>
              <a:ext cx="717642" cy="1488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700" i="1">
                  <a:solidFill>
                    <a:schemeClr val="bg1"/>
                  </a:solidFill>
                  <a:latin typeface="Times" panose="02020603050405020304" pitchFamily="18" charset="0"/>
                </a:rPr>
                <a:t>G171, B189</a:t>
              </a:r>
              <a:endParaRPr lang="zh-CN" altLang="en-US" sz="700" i="1">
                <a:solidFill>
                  <a:schemeClr val="bg1"/>
                </a:solidFill>
                <a:latin typeface="Times" panose="02020603050405020304" pitchFamily="18" charset="0"/>
              </a:endParaRPr>
            </a:p>
          </p:txBody>
        </p:sp>
      </p:grpSp>
      <p:sp>
        <p:nvSpPr>
          <p:cNvPr id="19" name="矩形 19">
            <a:extLst>
              <a:ext uri="{FF2B5EF4-FFF2-40B4-BE49-F238E27FC236}">
                <a16:creationId xmlns:a16="http://schemas.microsoft.com/office/drawing/2014/main" id="{A0CFD81F-F475-470E-A8CF-077392937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5650" y="200025"/>
            <a:ext cx="6159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700">
                <a:solidFill>
                  <a:srgbClr val="8C8C8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&gt; </a:t>
            </a:r>
            <a:r>
              <a:rPr lang="zh-CN" altLang="en-US" sz="700">
                <a:solidFill>
                  <a:srgbClr val="8C8C8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内部</a:t>
            </a:r>
            <a:r>
              <a:rPr lang="zh-CN" altLang="en-US" sz="700">
                <a:solidFill>
                  <a:srgbClr val="666666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公开</a:t>
            </a:r>
            <a:endParaRPr lang="zh-CN" altLang="en-US" sz="600">
              <a:solidFill>
                <a:srgbClr val="666666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" name="文本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>
              <a:defRPr sz="120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416592"/>
      </p:ext>
    </p:extLst>
  </p:cSld>
  <p:clrMapOvr>
    <a:masterClrMapping/>
  </p:clrMapOvr>
  <p:hf sldNum="0" hdr="0" ftr="0" dt="0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BE8F2B02-AAAF-4E1D-8974-5CE43A1DD92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3" y="131763"/>
            <a:ext cx="2341562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0A585487-58A0-4054-8B31-1AA51FE8CC3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950913"/>
            <a:ext cx="9110663" cy="76200"/>
          </a:xfrm>
          <a:prstGeom prst="rect">
            <a:avLst/>
          </a:prstGeom>
          <a:solidFill>
            <a:srgbClr val="CC3300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sp>
        <p:nvSpPr>
          <p:cNvPr id="4" name="日期占位符 1">
            <a:extLst>
              <a:ext uri="{FF2B5EF4-FFF2-40B4-BE49-F238E27FC236}">
                <a16:creationId xmlns:a16="http://schemas.microsoft.com/office/drawing/2014/main" id="{12B4F979-2905-48D4-A692-56CB67EF943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0F61EE24-63D0-4319-8FFA-75A4E4B6AD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E38A58C1-5538-4C8E-8059-A7947A5F0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fld id="{E7BF7C4D-F115-488B-94FE-1FA96DDE30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5320856"/>
      </p:ext>
    </p:extLst>
  </p:cSld>
  <p:clrMapOvr>
    <a:masterClrMapping/>
  </p:clrMapOvr>
  <p:hf sldNum="0" hdr="0" ftr="0" dt="0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ull Screen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A0F3AE74-15BD-4FDC-B0C5-D5ACD4260F8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413" y="6186488"/>
            <a:ext cx="26685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5">
            <a:extLst>
              <a:ext uri="{FF2B5EF4-FFF2-40B4-BE49-F238E27FC236}">
                <a16:creationId xmlns:a16="http://schemas.microsoft.com/office/drawing/2014/main" id="{49BC325D-A703-4738-BE2D-EE263B96915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4925" y="85725"/>
            <a:ext cx="3074988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b="1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代密码学（第四版）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1BD35871-E27D-41BB-92C4-0A1289218148}"/>
              </a:ext>
            </a:extLst>
          </p:cNvPr>
          <p:cNvCxnSpPr/>
          <p:nvPr/>
        </p:nvCxnSpPr>
        <p:spPr>
          <a:xfrm flipV="1">
            <a:off x="35560" y="6525895"/>
            <a:ext cx="6480810" cy="20955"/>
          </a:xfrm>
          <a:prstGeom prst="line">
            <a:avLst/>
          </a:prstGeom>
          <a:ln w="63500">
            <a:gradFill>
              <a:gsLst>
                <a:gs pos="84000">
                  <a:srgbClr val="C00000"/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1005EBD-924F-4E8E-9DA8-7608DCDBEC8A}"/>
              </a:ext>
            </a:extLst>
          </p:cNvPr>
          <p:cNvCxnSpPr/>
          <p:nvPr/>
        </p:nvCxnSpPr>
        <p:spPr>
          <a:xfrm flipV="1">
            <a:off x="1115694" y="593724"/>
            <a:ext cx="8028305" cy="27305"/>
          </a:xfrm>
          <a:prstGeom prst="line">
            <a:avLst/>
          </a:prstGeom>
          <a:ln w="63500">
            <a:gradFill>
              <a:gsLst>
                <a:gs pos="84000">
                  <a:srgbClr val="C00000"/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2265203"/>
      </p:ext>
    </p:extLst>
  </p:cSld>
  <p:clrMapOvr>
    <a:masterClrMapping/>
  </p:clrMapOvr>
  <p:transition spd="slow" advClick="0" advTm="5000">
    <p:random/>
  </p:transition>
  <p:hf sldNum="0" hdr="0" ftr="0" dt="0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57011810-9ABE-4230-A2EF-101CBC6BE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5800" y="285750"/>
            <a:ext cx="240982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6">
            <a:extLst>
              <a:ext uri="{FF2B5EF4-FFF2-40B4-BE49-F238E27FC236}">
                <a16:creationId xmlns:a16="http://schemas.microsoft.com/office/drawing/2014/main" id="{0B736711-75E0-4CAB-AC7C-CA879DC4B8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2238"/>
            <a:ext cx="987425" cy="1927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3665204"/>
      </p:ext>
    </p:extLst>
  </p:cSld>
  <p:clrMapOvr>
    <a:masterClrMapping/>
  </p:clrMapOvr>
  <p:hf sldNum="0" hdr="0" ftr="0" dt="0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KSO_Shape">
            <a:extLst>
              <a:ext uri="{FF2B5EF4-FFF2-40B4-BE49-F238E27FC236}">
                <a16:creationId xmlns:a16="http://schemas.microsoft.com/office/drawing/2014/main" id="{56DC332B-BED0-4BAE-887B-D2E9B9D5E495}"/>
              </a:ext>
            </a:extLst>
          </p:cNvPr>
          <p:cNvSpPr/>
          <p:nvPr/>
        </p:nvSpPr>
        <p:spPr bwMode="auto">
          <a:xfrm>
            <a:off x="392483" y="244368"/>
            <a:ext cx="472334" cy="742371"/>
          </a:xfrm>
          <a:custGeom>
            <a:avLst/>
            <a:gdLst>
              <a:gd name="T0" fmla="*/ 894085 w 4268"/>
              <a:gd name="T1" fmla="*/ 1679836 h 5034"/>
              <a:gd name="T2" fmla="*/ 695736 w 4268"/>
              <a:gd name="T3" fmla="*/ 1585986 h 5034"/>
              <a:gd name="T4" fmla="*/ 499280 w 4268"/>
              <a:gd name="T5" fmla="*/ 1455429 h 5034"/>
              <a:gd name="T6" fmla="*/ 311151 w 4268"/>
              <a:gd name="T7" fmla="*/ 1274163 h 5034"/>
              <a:gd name="T8" fmla="*/ 154818 w 4268"/>
              <a:gd name="T9" fmla="*/ 1035375 h 5034"/>
              <a:gd name="T10" fmla="*/ 85169 w 4268"/>
              <a:gd name="T11" fmla="*/ 858272 h 5034"/>
              <a:gd name="T12" fmla="*/ 47316 w 4268"/>
              <a:gd name="T13" fmla="*/ 693656 h 5034"/>
              <a:gd name="T14" fmla="*/ 27633 w 4268"/>
              <a:gd name="T15" fmla="*/ 597914 h 5034"/>
              <a:gd name="T16" fmla="*/ 757 w 4268"/>
              <a:gd name="T17" fmla="*/ 830647 h 5034"/>
              <a:gd name="T18" fmla="*/ 11356 w 4268"/>
              <a:gd name="T19" fmla="*/ 1056567 h 5034"/>
              <a:gd name="T20" fmla="*/ 50723 w 4268"/>
              <a:gd name="T21" fmla="*/ 1251079 h 5034"/>
              <a:gd name="T22" fmla="*/ 127564 w 4268"/>
              <a:gd name="T23" fmla="*/ 1457700 h 5034"/>
              <a:gd name="T24" fmla="*/ 227117 w 4268"/>
              <a:gd name="T25" fmla="*/ 1628749 h 5034"/>
              <a:gd name="T26" fmla="*/ 332348 w 4268"/>
              <a:gd name="T27" fmla="*/ 1749467 h 5034"/>
              <a:gd name="T28" fmla="*/ 444771 w 4268"/>
              <a:gd name="T29" fmla="*/ 1832342 h 5034"/>
              <a:gd name="T30" fmla="*/ 560980 w 4268"/>
              <a:gd name="T31" fmla="*/ 1881538 h 5034"/>
              <a:gd name="T32" fmla="*/ 676431 w 4268"/>
              <a:gd name="T33" fmla="*/ 1903108 h 5034"/>
              <a:gd name="T34" fmla="*/ 843362 w 4268"/>
              <a:gd name="T35" fmla="*/ 1892512 h 5034"/>
              <a:gd name="T36" fmla="*/ 1038683 w 4268"/>
              <a:gd name="T37" fmla="*/ 1858832 h 5034"/>
              <a:gd name="T38" fmla="*/ 1322201 w 4268"/>
              <a:gd name="T39" fmla="*/ 1838775 h 5034"/>
              <a:gd name="T40" fmla="*/ 1516008 w 4268"/>
              <a:gd name="T41" fmla="*/ 1785039 h 5034"/>
              <a:gd name="T42" fmla="*/ 1579979 w 4268"/>
              <a:gd name="T43" fmla="*/ 1750602 h 5034"/>
              <a:gd name="T44" fmla="*/ 1398664 w 4268"/>
              <a:gd name="T45" fmla="*/ 1771037 h 5034"/>
              <a:gd name="T46" fmla="*/ 1156406 w 4268"/>
              <a:gd name="T47" fmla="*/ 1752872 h 5034"/>
              <a:gd name="T48" fmla="*/ 157089 w 4268"/>
              <a:gd name="T49" fmla="*/ 73036 h 5034"/>
              <a:gd name="T50" fmla="*/ 126807 w 4268"/>
              <a:gd name="T51" fmla="*/ 278522 h 5034"/>
              <a:gd name="T52" fmla="*/ 120751 w 4268"/>
              <a:gd name="T53" fmla="*/ 466979 h 5034"/>
              <a:gd name="T54" fmla="*/ 135135 w 4268"/>
              <a:gd name="T55" fmla="*/ 637271 h 5034"/>
              <a:gd name="T56" fmla="*/ 171474 w 4268"/>
              <a:gd name="T57" fmla="*/ 576344 h 5034"/>
              <a:gd name="T58" fmla="*/ 238473 w 4268"/>
              <a:gd name="T59" fmla="*/ 459788 h 5034"/>
              <a:gd name="T60" fmla="*/ 209705 w 4268"/>
              <a:gd name="T61" fmla="*/ 571803 h 5034"/>
              <a:gd name="T62" fmla="*/ 193428 w 4268"/>
              <a:gd name="T63" fmla="*/ 742095 h 5034"/>
              <a:gd name="T64" fmla="*/ 209326 w 4268"/>
              <a:gd name="T65" fmla="*/ 910495 h 5034"/>
              <a:gd name="T66" fmla="*/ 282761 w 4268"/>
              <a:gd name="T67" fmla="*/ 1059973 h 5034"/>
              <a:gd name="T68" fmla="*/ 341812 w 4268"/>
              <a:gd name="T69" fmla="*/ 1099330 h 5034"/>
              <a:gd name="T70" fmla="*/ 369066 w 4268"/>
              <a:gd name="T71" fmla="*/ 912765 h 5034"/>
              <a:gd name="T72" fmla="*/ 420924 w 4268"/>
              <a:gd name="T73" fmla="*/ 767449 h 5034"/>
              <a:gd name="T74" fmla="*/ 430009 w 4268"/>
              <a:gd name="T75" fmla="*/ 818537 h 5034"/>
              <a:gd name="T76" fmla="*/ 428116 w 4268"/>
              <a:gd name="T77" fmla="*/ 1022887 h 5034"/>
              <a:gd name="T78" fmla="*/ 465212 w 4268"/>
              <a:gd name="T79" fmla="*/ 1249565 h 5034"/>
              <a:gd name="T80" fmla="*/ 610567 w 4268"/>
              <a:gd name="T81" fmla="*/ 1416073 h 5034"/>
              <a:gd name="T82" fmla="*/ 668103 w 4268"/>
              <a:gd name="T83" fmla="*/ 1328278 h 5034"/>
              <a:gd name="T84" fmla="*/ 670753 w 4268"/>
              <a:gd name="T85" fmla="*/ 1121657 h 5034"/>
              <a:gd name="T86" fmla="*/ 705578 w 4268"/>
              <a:gd name="T87" fmla="*/ 961961 h 5034"/>
              <a:gd name="T88" fmla="*/ 719205 w 4268"/>
              <a:gd name="T89" fmla="*/ 1091004 h 5034"/>
              <a:gd name="T90" fmla="*/ 760464 w 4268"/>
              <a:gd name="T91" fmla="*/ 1298760 h 5034"/>
              <a:gd name="T92" fmla="*/ 840713 w 4268"/>
              <a:gd name="T93" fmla="*/ 1521654 h 5034"/>
              <a:gd name="T94" fmla="*/ 1029977 w 4268"/>
              <a:gd name="T95" fmla="*/ 1631776 h 5034"/>
              <a:gd name="T96" fmla="*/ 1163976 w 4268"/>
              <a:gd name="T97" fmla="*/ 1661672 h 5034"/>
              <a:gd name="T98" fmla="*/ 1198044 w 4268"/>
              <a:gd name="T99" fmla="*/ 1469052 h 5034"/>
              <a:gd name="T100" fmla="*/ 1196151 w 4268"/>
              <a:gd name="T101" fmla="*/ 1309735 h 5034"/>
              <a:gd name="T102" fmla="*/ 1159434 w 4268"/>
              <a:gd name="T103" fmla="*/ 1126198 h 5034"/>
              <a:gd name="T104" fmla="*/ 1071237 w 4268"/>
              <a:gd name="T105" fmla="*/ 931308 h 5034"/>
              <a:gd name="T106" fmla="*/ 914147 w 4268"/>
              <a:gd name="T107" fmla="*/ 737932 h 5034"/>
              <a:gd name="T108" fmla="*/ 674917 w 4268"/>
              <a:gd name="T109" fmla="*/ 549097 h 5034"/>
              <a:gd name="T110" fmla="*/ 403890 w 4268"/>
              <a:gd name="T111" fmla="*/ 298579 h 5034"/>
              <a:gd name="T112" fmla="*/ 239987 w 4268"/>
              <a:gd name="T113" fmla="*/ 101797 h 5034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4268" h="5034">
                <a:moveTo>
                  <a:pt x="2846" y="4597"/>
                </a:moveTo>
                <a:lnTo>
                  <a:pt x="2846" y="4597"/>
                </a:lnTo>
                <a:lnTo>
                  <a:pt x="2803" y="4585"/>
                </a:lnTo>
                <a:lnTo>
                  <a:pt x="2749" y="4571"/>
                </a:lnTo>
                <a:lnTo>
                  <a:pt x="2687" y="4553"/>
                </a:lnTo>
                <a:lnTo>
                  <a:pt x="2617" y="4531"/>
                </a:lnTo>
                <a:lnTo>
                  <a:pt x="2538" y="4504"/>
                </a:lnTo>
                <a:lnTo>
                  <a:pt x="2454" y="4474"/>
                </a:lnTo>
                <a:lnTo>
                  <a:pt x="2362" y="4439"/>
                </a:lnTo>
                <a:lnTo>
                  <a:pt x="2265" y="4399"/>
                </a:lnTo>
                <a:lnTo>
                  <a:pt x="2215" y="4378"/>
                </a:lnTo>
                <a:lnTo>
                  <a:pt x="2164" y="4355"/>
                </a:lnTo>
                <a:lnTo>
                  <a:pt x="2112" y="4331"/>
                </a:lnTo>
                <a:lnTo>
                  <a:pt x="2059" y="4305"/>
                </a:lnTo>
                <a:lnTo>
                  <a:pt x="2004" y="4279"/>
                </a:lnTo>
                <a:lnTo>
                  <a:pt x="1950" y="4251"/>
                </a:lnTo>
                <a:lnTo>
                  <a:pt x="1894" y="4222"/>
                </a:lnTo>
                <a:lnTo>
                  <a:pt x="1838" y="4191"/>
                </a:lnTo>
                <a:lnTo>
                  <a:pt x="1781" y="4158"/>
                </a:lnTo>
                <a:lnTo>
                  <a:pt x="1724" y="4125"/>
                </a:lnTo>
                <a:lnTo>
                  <a:pt x="1666" y="4089"/>
                </a:lnTo>
                <a:lnTo>
                  <a:pt x="1608" y="4052"/>
                </a:lnTo>
                <a:lnTo>
                  <a:pt x="1550" y="4014"/>
                </a:lnTo>
                <a:lnTo>
                  <a:pt x="1492" y="3974"/>
                </a:lnTo>
                <a:lnTo>
                  <a:pt x="1434" y="3933"/>
                </a:lnTo>
                <a:lnTo>
                  <a:pt x="1376" y="3891"/>
                </a:lnTo>
                <a:lnTo>
                  <a:pt x="1319" y="3846"/>
                </a:lnTo>
                <a:lnTo>
                  <a:pt x="1261" y="3800"/>
                </a:lnTo>
                <a:lnTo>
                  <a:pt x="1204" y="3752"/>
                </a:lnTo>
                <a:lnTo>
                  <a:pt x="1147" y="3702"/>
                </a:lnTo>
                <a:lnTo>
                  <a:pt x="1092" y="3651"/>
                </a:lnTo>
                <a:lnTo>
                  <a:pt x="1036" y="3598"/>
                </a:lnTo>
                <a:lnTo>
                  <a:pt x="981" y="3543"/>
                </a:lnTo>
                <a:lnTo>
                  <a:pt x="927" y="3487"/>
                </a:lnTo>
                <a:lnTo>
                  <a:pt x="874" y="3428"/>
                </a:lnTo>
                <a:lnTo>
                  <a:pt x="822" y="3367"/>
                </a:lnTo>
                <a:lnTo>
                  <a:pt x="770" y="3305"/>
                </a:lnTo>
                <a:lnTo>
                  <a:pt x="720" y="3241"/>
                </a:lnTo>
                <a:lnTo>
                  <a:pt x="671" y="3174"/>
                </a:lnTo>
                <a:lnTo>
                  <a:pt x="624" y="3106"/>
                </a:lnTo>
                <a:lnTo>
                  <a:pt x="577" y="3037"/>
                </a:lnTo>
                <a:lnTo>
                  <a:pt x="533" y="2965"/>
                </a:lnTo>
                <a:lnTo>
                  <a:pt x="489" y="2891"/>
                </a:lnTo>
                <a:lnTo>
                  <a:pt x="448" y="2814"/>
                </a:lnTo>
                <a:lnTo>
                  <a:pt x="409" y="2736"/>
                </a:lnTo>
                <a:lnTo>
                  <a:pt x="371" y="2656"/>
                </a:lnTo>
                <a:lnTo>
                  <a:pt x="334" y="2573"/>
                </a:lnTo>
                <a:lnTo>
                  <a:pt x="318" y="2531"/>
                </a:lnTo>
                <a:lnTo>
                  <a:pt x="301" y="2489"/>
                </a:lnTo>
                <a:lnTo>
                  <a:pt x="284" y="2445"/>
                </a:lnTo>
                <a:lnTo>
                  <a:pt x="268" y="2402"/>
                </a:lnTo>
                <a:lnTo>
                  <a:pt x="253" y="2357"/>
                </a:lnTo>
                <a:lnTo>
                  <a:pt x="238" y="2312"/>
                </a:lnTo>
                <a:lnTo>
                  <a:pt x="225" y="2268"/>
                </a:lnTo>
                <a:lnTo>
                  <a:pt x="212" y="2221"/>
                </a:lnTo>
                <a:lnTo>
                  <a:pt x="198" y="2175"/>
                </a:lnTo>
                <a:lnTo>
                  <a:pt x="186" y="2127"/>
                </a:lnTo>
                <a:lnTo>
                  <a:pt x="174" y="2080"/>
                </a:lnTo>
                <a:lnTo>
                  <a:pt x="163" y="2031"/>
                </a:lnTo>
                <a:lnTo>
                  <a:pt x="152" y="1983"/>
                </a:lnTo>
                <a:lnTo>
                  <a:pt x="142" y="1933"/>
                </a:lnTo>
                <a:lnTo>
                  <a:pt x="134" y="1884"/>
                </a:lnTo>
                <a:lnTo>
                  <a:pt x="125" y="1833"/>
                </a:lnTo>
                <a:lnTo>
                  <a:pt x="117" y="1781"/>
                </a:lnTo>
                <a:lnTo>
                  <a:pt x="110" y="1730"/>
                </a:lnTo>
                <a:lnTo>
                  <a:pt x="103" y="1678"/>
                </a:lnTo>
                <a:lnTo>
                  <a:pt x="98" y="1624"/>
                </a:lnTo>
                <a:lnTo>
                  <a:pt x="92" y="1571"/>
                </a:lnTo>
                <a:lnTo>
                  <a:pt x="88" y="1517"/>
                </a:lnTo>
                <a:lnTo>
                  <a:pt x="84" y="1533"/>
                </a:lnTo>
                <a:lnTo>
                  <a:pt x="73" y="1580"/>
                </a:lnTo>
                <a:lnTo>
                  <a:pt x="59" y="1654"/>
                </a:lnTo>
                <a:lnTo>
                  <a:pt x="50" y="1702"/>
                </a:lnTo>
                <a:lnTo>
                  <a:pt x="41" y="1756"/>
                </a:lnTo>
                <a:lnTo>
                  <a:pt x="33" y="1816"/>
                </a:lnTo>
                <a:lnTo>
                  <a:pt x="24" y="1881"/>
                </a:lnTo>
                <a:lnTo>
                  <a:pt x="18" y="1952"/>
                </a:lnTo>
                <a:lnTo>
                  <a:pt x="11" y="2028"/>
                </a:lnTo>
                <a:lnTo>
                  <a:pt x="5" y="2109"/>
                </a:lnTo>
                <a:lnTo>
                  <a:pt x="2" y="2195"/>
                </a:lnTo>
                <a:lnTo>
                  <a:pt x="0" y="2286"/>
                </a:lnTo>
                <a:lnTo>
                  <a:pt x="1" y="2379"/>
                </a:lnTo>
                <a:lnTo>
                  <a:pt x="3" y="2477"/>
                </a:lnTo>
                <a:lnTo>
                  <a:pt x="6" y="2528"/>
                </a:lnTo>
                <a:lnTo>
                  <a:pt x="9" y="2579"/>
                </a:lnTo>
                <a:lnTo>
                  <a:pt x="13" y="2631"/>
                </a:lnTo>
                <a:lnTo>
                  <a:pt x="18" y="2684"/>
                </a:lnTo>
                <a:lnTo>
                  <a:pt x="23" y="2737"/>
                </a:lnTo>
                <a:lnTo>
                  <a:pt x="30" y="2792"/>
                </a:lnTo>
                <a:lnTo>
                  <a:pt x="38" y="2847"/>
                </a:lnTo>
                <a:lnTo>
                  <a:pt x="45" y="2902"/>
                </a:lnTo>
                <a:lnTo>
                  <a:pt x="54" y="2958"/>
                </a:lnTo>
                <a:lnTo>
                  <a:pt x="65" y="3015"/>
                </a:lnTo>
                <a:lnTo>
                  <a:pt x="77" y="3072"/>
                </a:lnTo>
                <a:lnTo>
                  <a:pt x="89" y="3130"/>
                </a:lnTo>
                <a:lnTo>
                  <a:pt x="102" y="3189"/>
                </a:lnTo>
                <a:lnTo>
                  <a:pt x="117" y="3247"/>
                </a:lnTo>
                <a:lnTo>
                  <a:pt x="134" y="3306"/>
                </a:lnTo>
                <a:lnTo>
                  <a:pt x="150" y="3366"/>
                </a:lnTo>
                <a:lnTo>
                  <a:pt x="169" y="3425"/>
                </a:lnTo>
                <a:lnTo>
                  <a:pt x="188" y="3486"/>
                </a:lnTo>
                <a:lnTo>
                  <a:pt x="209" y="3546"/>
                </a:lnTo>
                <a:lnTo>
                  <a:pt x="232" y="3607"/>
                </a:lnTo>
                <a:lnTo>
                  <a:pt x="256" y="3667"/>
                </a:lnTo>
                <a:lnTo>
                  <a:pt x="282" y="3729"/>
                </a:lnTo>
                <a:lnTo>
                  <a:pt x="309" y="3790"/>
                </a:lnTo>
                <a:lnTo>
                  <a:pt x="337" y="3852"/>
                </a:lnTo>
                <a:lnTo>
                  <a:pt x="367" y="3913"/>
                </a:lnTo>
                <a:lnTo>
                  <a:pt x="399" y="3974"/>
                </a:lnTo>
                <a:lnTo>
                  <a:pt x="431" y="4036"/>
                </a:lnTo>
                <a:lnTo>
                  <a:pt x="467" y="4097"/>
                </a:lnTo>
                <a:lnTo>
                  <a:pt x="504" y="4158"/>
                </a:lnTo>
                <a:lnTo>
                  <a:pt x="542" y="4218"/>
                </a:lnTo>
                <a:lnTo>
                  <a:pt x="571" y="4262"/>
                </a:lnTo>
                <a:lnTo>
                  <a:pt x="600" y="4304"/>
                </a:lnTo>
                <a:lnTo>
                  <a:pt x="629" y="4346"/>
                </a:lnTo>
                <a:lnTo>
                  <a:pt x="659" y="4385"/>
                </a:lnTo>
                <a:lnTo>
                  <a:pt x="689" y="4423"/>
                </a:lnTo>
                <a:lnTo>
                  <a:pt x="720" y="4459"/>
                </a:lnTo>
                <a:lnTo>
                  <a:pt x="750" y="4495"/>
                </a:lnTo>
                <a:lnTo>
                  <a:pt x="782" y="4529"/>
                </a:lnTo>
                <a:lnTo>
                  <a:pt x="814" y="4562"/>
                </a:lnTo>
                <a:lnTo>
                  <a:pt x="845" y="4593"/>
                </a:lnTo>
                <a:lnTo>
                  <a:pt x="878" y="4623"/>
                </a:lnTo>
                <a:lnTo>
                  <a:pt x="910" y="4652"/>
                </a:lnTo>
                <a:lnTo>
                  <a:pt x="942" y="4680"/>
                </a:lnTo>
                <a:lnTo>
                  <a:pt x="976" y="4707"/>
                </a:lnTo>
                <a:lnTo>
                  <a:pt x="1008" y="4732"/>
                </a:lnTo>
                <a:lnTo>
                  <a:pt x="1042" y="4756"/>
                </a:lnTo>
                <a:lnTo>
                  <a:pt x="1075" y="4779"/>
                </a:lnTo>
                <a:lnTo>
                  <a:pt x="1108" y="4801"/>
                </a:lnTo>
                <a:lnTo>
                  <a:pt x="1142" y="4822"/>
                </a:lnTo>
                <a:lnTo>
                  <a:pt x="1175" y="4842"/>
                </a:lnTo>
                <a:lnTo>
                  <a:pt x="1210" y="4860"/>
                </a:lnTo>
                <a:lnTo>
                  <a:pt x="1243" y="4878"/>
                </a:lnTo>
                <a:lnTo>
                  <a:pt x="1277" y="4894"/>
                </a:lnTo>
                <a:lnTo>
                  <a:pt x="1311" y="4910"/>
                </a:lnTo>
                <a:lnTo>
                  <a:pt x="1346" y="4924"/>
                </a:lnTo>
                <a:lnTo>
                  <a:pt x="1380" y="4938"/>
                </a:lnTo>
                <a:lnTo>
                  <a:pt x="1414" y="4950"/>
                </a:lnTo>
                <a:lnTo>
                  <a:pt x="1449" y="4961"/>
                </a:lnTo>
                <a:lnTo>
                  <a:pt x="1482" y="4972"/>
                </a:lnTo>
                <a:lnTo>
                  <a:pt x="1517" y="4981"/>
                </a:lnTo>
                <a:lnTo>
                  <a:pt x="1550" y="4990"/>
                </a:lnTo>
                <a:lnTo>
                  <a:pt x="1585" y="4998"/>
                </a:lnTo>
                <a:lnTo>
                  <a:pt x="1618" y="5006"/>
                </a:lnTo>
                <a:lnTo>
                  <a:pt x="1653" y="5011"/>
                </a:lnTo>
                <a:lnTo>
                  <a:pt x="1686" y="5017"/>
                </a:lnTo>
                <a:lnTo>
                  <a:pt x="1720" y="5022"/>
                </a:lnTo>
                <a:lnTo>
                  <a:pt x="1753" y="5026"/>
                </a:lnTo>
                <a:lnTo>
                  <a:pt x="1787" y="5029"/>
                </a:lnTo>
                <a:lnTo>
                  <a:pt x="1820" y="5032"/>
                </a:lnTo>
                <a:lnTo>
                  <a:pt x="1852" y="5033"/>
                </a:lnTo>
                <a:lnTo>
                  <a:pt x="1886" y="5034"/>
                </a:lnTo>
                <a:lnTo>
                  <a:pt x="1918" y="5034"/>
                </a:lnTo>
                <a:lnTo>
                  <a:pt x="1983" y="5033"/>
                </a:lnTo>
                <a:lnTo>
                  <a:pt x="2047" y="5028"/>
                </a:lnTo>
                <a:lnTo>
                  <a:pt x="2108" y="5022"/>
                </a:lnTo>
                <a:lnTo>
                  <a:pt x="2169" y="5013"/>
                </a:lnTo>
                <a:lnTo>
                  <a:pt x="2228" y="5001"/>
                </a:lnTo>
                <a:lnTo>
                  <a:pt x="2286" y="4989"/>
                </a:lnTo>
                <a:lnTo>
                  <a:pt x="2343" y="4975"/>
                </a:lnTo>
                <a:lnTo>
                  <a:pt x="2397" y="4958"/>
                </a:lnTo>
                <a:lnTo>
                  <a:pt x="2449" y="4940"/>
                </a:lnTo>
                <a:lnTo>
                  <a:pt x="2501" y="4921"/>
                </a:lnTo>
                <a:lnTo>
                  <a:pt x="2549" y="4901"/>
                </a:lnTo>
                <a:lnTo>
                  <a:pt x="2648" y="4908"/>
                </a:lnTo>
                <a:lnTo>
                  <a:pt x="2744" y="4912"/>
                </a:lnTo>
                <a:lnTo>
                  <a:pt x="2839" y="4914"/>
                </a:lnTo>
                <a:lnTo>
                  <a:pt x="2930" y="4914"/>
                </a:lnTo>
                <a:lnTo>
                  <a:pt x="3018" y="4911"/>
                </a:lnTo>
                <a:lnTo>
                  <a:pt x="3104" y="4907"/>
                </a:lnTo>
                <a:lnTo>
                  <a:pt x="3188" y="4900"/>
                </a:lnTo>
                <a:lnTo>
                  <a:pt x="3268" y="4892"/>
                </a:lnTo>
                <a:lnTo>
                  <a:pt x="3346" y="4882"/>
                </a:lnTo>
                <a:lnTo>
                  <a:pt x="3421" y="4871"/>
                </a:lnTo>
                <a:lnTo>
                  <a:pt x="3493" y="4859"/>
                </a:lnTo>
                <a:lnTo>
                  <a:pt x="3563" y="4845"/>
                </a:lnTo>
                <a:lnTo>
                  <a:pt x="3628" y="4831"/>
                </a:lnTo>
                <a:lnTo>
                  <a:pt x="3692" y="4815"/>
                </a:lnTo>
                <a:lnTo>
                  <a:pt x="3752" y="4800"/>
                </a:lnTo>
                <a:lnTo>
                  <a:pt x="3809" y="4784"/>
                </a:lnTo>
                <a:lnTo>
                  <a:pt x="3864" y="4767"/>
                </a:lnTo>
                <a:lnTo>
                  <a:pt x="3914" y="4750"/>
                </a:lnTo>
                <a:lnTo>
                  <a:pt x="3962" y="4734"/>
                </a:lnTo>
                <a:lnTo>
                  <a:pt x="4005" y="4717"/>
                </a:lnTo>
                <a:lnTo>
                  <a:pt x="4047" y="4701"/>
                </a:lnTo>
                <a:lnTo>
                  <a:pt x="4085" y="4686"/>
                </a:lnTo>
                <a:lnTo>
                  <a:pt x="4149" y="4658"/>
                </a:lnTo>
                <a:lnTo>
                  <a:pt x="4201" y="4633"/>
                </a:lnTo>
                <a:lnTo>
                  <a:pt x="4237" y="4613"/>
                </a:lnTo>
                <a:lnTo>
                  <a:pt x="4268" y="4597"/>
                </a:lnTo>
                <a:lnTo>
                  <a:pt x="4222" y="4612"/>
                </a:lnTo>
                <a:lnTo>
                  <a:pt x="4174" y="4626"/>
                </a:lnTo>
                <a:lnTo>
                  <a:pt x="4125" y="4638"/>
                </a:lnTo>
                <a:lnTo>
                  <a:pt x="4073" y="4648"/>
                </a:lnTo>
                <a:lnTo>
                  <a:pt x="4022" y="4657"/>
                </a:lnTo>
                <a:lnTo>
                  <a:pt x="3969" y="4663"/>
                </a:lnTo>
                <a:lnTo>
                  <a:pt x="3915" y="4670"/>
                </a:lnTo>
                <a:lnTo>
                  <a:pt x="3860" y="4675"/>
                </a:lnTo>
                <a:lnTo>
                  <a:pt x="3806" y="4677"/>
                </a:lnTo>
                <a:lnTo>
                  <a:pt x="3751" y="4679"/>
                </a:lnTo>
                <a:lnTo>
                  <a:pt x="3695" y="4680"/>
                </a:lnTo>
                <a:lnTo>
                  <a:pt x="3641" y="4680"/>
                </a:lnTo>
                <a:lnTo>
                  <a:pt x="3586" y="4679"/>
                </a:lnTo>
                <a:lnTo>
                  <a:pt x="3531" y="4678"/>
                </a:lnTo>
                <a:lnTo>
                  <a:pt x="3478" y="4676"/>
                </a:lnTo>
                <a:lnTo>
                  <a:pt x="3425" y="4672"/>
                </a:lnTo>
                <a:lnTo>
                  <a:pt x="3323" y="4663"/>
                </a:lnTo>
                <a:lnTo>
                  <a:pt x="3226" y="4655"/>
                </a:lnTo>
                <a:lnTo>
                  <a:pt x="3136" y="4643"/>
                </a:lnTo>
                <a:lnTo>
                  <a:pt x="3055" y="4632"/>
                </a:lnTo>
                <a:lnTo>
                  <a:pt x="2985" y="4621"/>
                </a:lnTo>
                <a:lnTo>
                  <a:pt x="2924" y="4611"/>
                </a:lnTo>
                <a:lnTo>
                  <a:pt x="2846" y="4597"/>
                </a:lnTo>
                <a:close/>
                <a:moveTo>
                  <a:pt x="456" y="0"/>
                </a:moveTo>
                <a:lnTo>
                  <a:pt x="456" y="0"/>
                </a:lnTo>
                <a:lnTo>
                  <a:pt x="441" y="65"/>
                </a:lnTo>
                <a:lnTo>
                  <a:pt x="428" y="130"/>
                </a:lnTo>
                <a:lnTo>
                  <a:pt x="415" y="193"/>
                </a:lnTo>
                <a:lnTo>
                  <a:pt x="402" y="256"/>
                </a:lnTo>
                <a:lnTo>
                  <a:pt x="391" y="318"/>
                </a:lnTo>
                <a:lnTo>
                  <a:pt x="381" y="379"/>
                </a:lnTo>
                <a:lnTo>
                  <a:pt x="371" y="441"/>
                </a:lnTo>
                <a:lnTo>
                  <a:pt x="362" y="501"/>
                </a:lnTo>
                <a:lnTo>
                  <a:pt x="354" y="561"/>
                </a:lnTo>
                <a:lnTo>
                  <a:pt x="348" y="620"/>
                </a:lnTo>
                <a:lnTo>
                  <a:pt x="341" y="678"/>
                </a:lnTo>
                <a:lnTo>
                  <a:pt x="335" y="736"/>
                </a:lnTo>
                <a:lnTo>
                  <a:pt x="331" y="794"/>
                </a:lnTo>
                <a:lnTo>
                  <a:pt x="326" y="851"/>
                </a:lnTo>
                <a:lnTo>
                  <a:pt x="323" y="907"/>
                </a:lnTo>
                <a:lnTo>
                  <a:pt x="321" y="963"/>
                </a:lnTo>
                <a:lnTo>
                  <a:pt x="319" y="1019"/>
                </a:lnTo>
                <a:lnTo>
                  <a:pt x="318" y="1073"/>
                </a:lnTo>
                <a:lnTo>
                  <a:pt x="318" y="1127"/>
                </a:lnTo>
                <a:lnTo>
                  <a:pt x="318" y="1180"/>
                </a:lnTo>
                <a:lnTo>
                  <a:pt x="319" y="1234"/>
                </a:lnTo>
                <a:lnTo>
                  <a:pt x="320" y="1286"/>
                </a:lnTo>
                <a:lnTo>
                  <a:pt x="322" y="1338"/>
                </a:lnTo>
                <a:lnTo>
                  <a:pt x="325" y="1389"/>
                </a:lnTo>
                <a:lnTo>
                  <a:pt x="329" y="1439"/>
                </a:lnTo>
                <a:lnTo>
                  <a:pt x="333" y="1489"/>
                </a:lnTo>
                <a:lnTo>
                  <a:pt x="339" y="1539"/>
                </a:lnTo>
                <a:lnTo>
                  <a:pt x="344" y="1588"/>
                </a:lnTo>
                <a:lnTo>
                  <a:pt x="350" y="1636"/>
                </a:lnTo>
                <a:lnTo>
                  <a:pt x="357" y="1684"/>
                </a:lnTo>
                <a:lnTo>
                  <a:pt x="364" y="1732"/>
                </a:lnTo>
                <a:lnTo>
                  <a:pt x="372" y="1779"/>
                </a:lnTo>
                <a:lnTo>
                  <a:pt x="381" y="1742"/>
                </a:lnTo>
                <a:lnTo>
                  <a:pt x="390" y="1708"/>
                </a:lnTo>
                <a:lnTo>
                  <a:pt x="400" y="1673"/>
                </a:lnTo>
                <a:lnTo>
                  <a:pt x="410" y="1641"/>
                </a:lnTo>
                <a:lnTo>
                  <a:pt x="431" y="1580"/>
                </a:lnTo>
                <a:lnTo>
                  <a:pt x="453" y="1523"/>
                </a:lnTo>
                <a:lnTo>
                  <a:pt x="475" y="1471"/>
                </a:lnTo>
                <a:lnTo>
                  <a:pt x="497" y="1425"/>
                </a:lnTo>
                <a:lnTo>
                  <a:pt x="519" y="1382"/>
                </a:lnTo>
                <a:lnTo>
                  <a:pt x="540" y="1344"/>
                </a:lnTo>
                <a:lnTo>
                  <a:pt x="560" y="1312"/>
                </a:lnTo>
                <a:lnTo>
                  <a:pt x="579" y="1283"/>
                </a:lnTo>
                <a:lnTo>
                  <a:pt x="595" y="1259"/>
                </a:lnTo>
                <a:lnTo>
                  <a:pt x="610" y="1240"/>
                </a:lnTo>
                <a:lnTo>
                  <a:pt x="630" y="1215"/>
                </a:lnTo>
                <a:lnTo>
                  <a:pt x="638" y="1206"/>
                </a:lnTo>
                <a:lnTo>
                  <a:pt x="622" y="1249"/>
                </a:lnTo>
                <a:lnTo>
                  <a:pt x="608" y="1293"/>
                </a:lnTo>
                <a:lnTo>
                  <a:pt x="595" y="1338"/>
                </a:lnTo>
                <a:lnTo>
                  <a:pt x="583" y="1381"/>
                </a:lnTo>
                <a:lnTo>
                  <a:pt x="572" y="1425"/>
                </a:lnTo>
                <a:lnTo>
                  <a:pt x="562" y="1468"/>
                </a:lnTo>
                <a:lnTo>
                  <a:pt x="554" y="1511"/>
                </a:lnTo>
                <a:lnTo>
                  <a:pt x="546" y="1555"/>
                </a:lnTo>
                <a:lnTo>
                  <a:pt x="538" y="1598"/>
                </a:lnTo>
                <a:lnTo>
                  <a:pt x="533" y="1641"/>
                </a:lnTo>
                <a:lnTo>
                  <a:pt x="527" y="1683"/>
                </a:lnTo>
                <a:lnTo>
                  <a:pt x="523" y="1725"/>
                </a:lnTo>
                <a:lnTo>
                  <a:pt x="519" y="1766"/>
                </a:lnTo>
                <a:lnTo>
                  <a:pt x="516" y="1807"/>
                </a:lnTo>
                <a:lnTo>
                  <a:pt x="513" y="1885"/>
                </a:lnTo>
                <a:lnTo>
                  <a:pt x="511" y="1961"/>
                </a:lnTo>
                <a:lnTo>
                  <a:pt x="511" y="2033"/>
                </a:lnTo>
                <a:lnTo>
                  <a:pt x="513" y="2102"/>
                </a:lnTo>
                <a:lnTo>
                  <a:pt x="516" y="2164"/>
                </a:lnTo>
                <a:lnTo>
                  <a:pt x="521" y="2222"/>
                </a:lnTo>
                <a:lnTo>
                  <a:pt x="525" y="2274"/>
                </a:lnTo>
                <a:lnTo>
                  <a:pt x="530" y="2320"/>
                </a:lnTo>
                <a:lnTo>
                  <a:pt x="535" y="2359"/>
                </a:lnTo>
                <a:lnTo>
                  <a:pt x="553" y="2406"/>
                </a:lnTo>
                <a:lnTo>
                  <a:pt x="572" y="2453"/>
                </a:lnTo>
                <a:lnTo>
                  <a:pt x="592" y="2499"/>
                </a:lnTo>
                <a:lnTo>
                  <a:pt x="613" y="2543"/>
                </a:lnTo>
                <a:lnTo>
                  <a:pt x="633" y="2588"/>
                </a:lnTo>
                <a:lnTo>
                  <a:pt x="656" y="2631"/>
                </a:lnTo>
                <a:lnTo>
                  <a:pt x="678" y="2675"/>
                </a:lnTo>
                <a:lnTo>
                  <a:pt x="700" y="2717"/>
                </a:lnTo>
                <a:lnTo>
                  <a:pt x="724" y="2760"/>
                </a:lnTo>
                <a:lnTo>
                  <a:pt x="747" y="2801"/>
                </a:lnTo>
                <a:lnTo>
                  <a:pt x="772" y="2841"/>
                </a:lnTo>
                <a:lnTo>
                  <a:pt x="796" y="2881"/>
                </a:lnTo>
                <a:lnTo>
                  <a:pt x="822" y="2920"/>
                </a:lnTo>
                <a:lnTo>
                  <a:pt x="847" y="2959"/>
                </a:lnTo>
                <a:lnTo>
                  <a:pt x="873" y="2997"/>
                </a:lnTo>
                <a:lnTo>
                  <a:pt x="900" y="3034"/>
                </a:lnTo>
                <a:lnTo>
                  <a:pt x="901" y="2968"/>
                </a:lnTo>
                <a:lnTo>
                  <a:pt x="903" y="2905"/>
                </a:lnTo>
                <a:lnTo>
                  <a:pt x="907" y="2842"/>
                </a:lnTo>
                <a:lnTo>
                  <a:pt x="912" y="2782"/>
                </a:lnTo>
                <a:lnTo>
                  <a:pt x="918" y="2723"/>
                </a:lnTo>
                <a:lnTo>
                  <a:pt x="926" y="2666"/>
                </a:lnTo>
                <a:lnTo>
                  <a:pt x="933" y="2611"/>
                </a:lnTo>
                <a:lnTo>
                  <a:pt x="942" y="2559"/>
                </a:lnTo>
                <a:lnTo>
                  <a:pt x="953" y="2508"/>
                </a:lnTo>
                <a:lnTo>
                  <a:pt x="963" y="2458"/>
                </a:lnTo>
                <a:lnTo>
                  <a:pt x="975" y="2412"/>
                </a:lnTo>
                <a:lnTo>
                  <a:pt x="987" y="2366"/>
                </a:lnTo>
                <a:lnTo>
                  <a:pt x="999" y="2323"/>
                </a:lnTo>
                <a:lnTo>
                  <a:pt x="1011" y="2282"/>
                </a:lnTo>
                <a:lnTo>
                  <a:pt x="1025" y="2243"/>
                </a:lnTo>
                <a:lnTo>
                  <a:pt x="1038" y="2206"/>
                </a:lnTo>
                <a:lnTo>
                  <a:pt x="1050" y="2171"/>
                </a:lnTo>
                <a:lnTo>
                  <a:pt x="1064" y="2138"/>
                </a:lnTo>
                <a:lnTo>
                  <a:pt x="1088" y="2079"/>
                </a:lnTo>
                <a:lnTo>
                  <a:pt x="1112" y="2028"/>
                </a:lnTo>
                <a:lnTo>
                  <a:pt x="1133" y="1987"/>
                </a:lnTo>
                <a:lnTo>
                  <a:pt x="1151" y="1954"/>
                </a:lnTo>
                <a:lnTo>
                  <a:pt x="1164" y="1930"/>
                </a:lnTo>
                <a:lnTo>
                  <a:pt x="1175" y="1911"/>
                </a:lnTo>
                <a:lnTo>
                  <a:pt x="1163" y="1974"/>
                </a:lnTo>
                <a:lnTo>
                  <a:pt x="1152" y="2037"/>
                </a:lnTo>
                <a:lnTo>
                  <a:pt x="1143" y="2099"/>
                </a:lnTo>
                <a:lnTo>
                  <a:pt x="1136" y="2163"/>
                </a:lnTo>
                <a:lnTo>
                  <a:pt x="1130" y="2225"/>
                </a:lnTo>
                <a:lnTo>
                  <a:pt x="1126" y="2287"/>
                </a:lnTo>
                <a:lnTo>
                  <a:pt x="1123" y="2348"/>
                </a:lnTo>
                <a:lnTo>
                  <a:pt x="1122" y="2409"/>
                </a:lnTo>
                <a:lnTo>
                  <a:pt x="1121" y="2470"/>
                </a:lnTo>
                <a:lnTo>
                  <a:pt x="1122" y="2530"/>
                </a:lnTo>
                <a:lnTo>
                  <a:pt x="1124" y="2588"/>
                </a:lnTo>
                <a:lnTo>
                  <a:pt x="1127" y="2646"/>
                </a:lnTo>
                <a:lnTo>
                  <a:pt x="1131" y="2703"/>
                </a:lnTo>
                <a:lnTo>
                  <a:pt x="1136" y="2758"/>
                </a:lnTo>
                <a:lnTo>
                  <a:pt x="1142" y="2813"/>
                </a:lnTo>
                <a:lnTo>
                  <a:pt x="1147" y="2866"/>
                </a:lnTo>
                <a:lnTo>
                  <a:pt x="1154" y="2917"/>
                </a:lnTo>
                <a:lnTo>
                  <a:pt x="1162" y="2967"/>
                </a:lnTo>
                <a:lnTo>
                  <a:pt x="1178" y="3063"/>
                </a:lnTo>
                <a:lnTo>
                  <a:pt x="1194" y="3151"/>
                </a:lnTo>
                <a:lnTo>
                  <a:pt x="1211" y="3230"/>
                </a:lnTo>
                <a:lnTo>
                  <a:pt x="1229" y="3302"/>
                </a:lnTo>
                <a:lnTo>
                  <a:pt x="1245" y="3364"/>
                </a:lnTo>
                <a:lnTo>
                  <a:pt x="1259" y="3415"/>
                </a:lnTo>
                <a:lnTo>
                  <a:pt x="1270" y="3456"/>
                </a:lnTo>
                <a:lnTo>
                  <a:pt x="1338" y="3518"/>
                </a:lnTo>
                <a:lnTo>
                  <a:pt x="1406" y="3578"/>
                </a:lnTo>
                <a:lnTo>
                  <a:pt x="1474" y="3635"/>
                </a:lnTo>
                <a:lnTo>
                  <a:pt x="1543" y="3690"/>
                </a:lnTo>
                <a:lnTo>
                  <a:pt x="1613" y="3742"/>
                </a:lnTo>
                <a:lnTo>
                  <a:pt x="1683" y="3792"/>
                </a:lnTo>
                <a:lnTo>
                  <a:pt x="1752" y="3839"/>
                </a:lnTo>
                <a:lnTo>
                  <a:pt x="1822" y="3885"/>
                </a:lnTo>
                <a:lnTo>
                  <a:pt x="1807" y="3807"/>
                </a:lnTo>
                <a:lnTo>
                  <a:pt x="1793" y="3730"/>
                </a:lnTo>
                <a:lnTo>
                  <a:pt x="1782" y="3655"/>
                </a:lnTo>
                <a:lnTo>
                  <a:pt x="1773" y="3582"/>
                </a:lnTo>
                <a:lnTo>
                  <a:pt x="1765" y="3510"/>
                </a:lnTo>
                <a:lnTo>
                  <a:pt x="1761" y="3441"/>
                </a:lnTo>
                <a:lnTo>
                  <a:pt x="1758" y="3374"/>
                </a:lnTo>
                <a:lnTo>
                  <a:pt x="1755" y="3309"/>
                </a:lnTo>
                <a:lnTo>
                  <a:pt x="1755" y="3246"/>
                </a:lnTo>
                <a:lnTo>
                  <a:pt x="1757" y="3186"/>
                </a:lnTo>
                <a:lnTo>
                  <a:pt x="1759" y="3127"/>
                </a:lnTo>
                <a:lnTo>
                  <a:pt x="1762" y="3070"/>
                </a:lnTo>
                <a:lnTo>
                  <a:pt x="1767" y="3016"/>
                </a:lnTo>
                <a:lnTo>
                  <a:pt x="1772" y="2964"/>
                </a:lnTo>
                <a:lnTo>
                  <a:pt x="1779" y="2915"/>
                </a:lnTo>
                <a:lnTo>
                  <a:pt x="1786" y="2868"/>
                </a:lnTo>
                <a:lnTo>
                  <a:pt x="1793" y="2823"/>
                </a:lnTo>
                <a:lnTo>
                  <a:pt x="1801" y="2781"/>
                </a:lnTo>
                <a:lnTo>
                  <a:pt x="1809" y="2742"/>
                </a:lnTo>
                <a:lnTo>
                  <a:pt x="1818" y="2705"/>
                </a:lnTo>
                <a:lnTo>
                  <a:pt x="1835" y="2639"/>
                </a:lnTo>
                <a:lnTo>
                  <a:pt x="1850" y="2584"/>
                </a:lnTo>
                <a:lnTo>
                  <a:pt x="1864" y="2542"/>
                </a:lnTo>
                <a:lnTo>
                  <a:pt x="1875" y="2511"/>
                </a:lnTo>
                <a:lnTo>
                  <a:pt x="1885" y="2485"/>
                </a:lnTo>
                <a:lnTo>
                  <a:pt x="1884" y="2552"/>
                </a:lnTo>
                <a:lnTo>
                  <a:pt x="1884" y="2620"/>
                </a:lnTo>
                <a:lnTo>
                  <a:pt x="1886" y="2686"/>
                </a:lnTo>
                <a:lnTo>
                  <a:pt x="1889" y="2753"/>
                </a:lnTo>
                <a:lnTo>
                  <a:pt x="1894" y="2819"/>
                </a:lnTo>
                <a:lnTo>
                  <a:pt x="1900" y="2883"/>
                </a:lnTo>
                <a:lnTo>
                  <a:pt x="1908" y="2948"/>
                </a:lnTo>
                <a:lnTo>
                  <a:pt x="1917" y="3012"/>
                </a:lnTo>
                <a:lnTo>
                  <a:pt x="1928" y="3075"/>
                </a:lnTo>
                <a:lnTo>
                  <a:pt x="1939" y="3137"/>
                </a:lnTo>
                <a:lnTo>
                  <a:pt x="1952" y="3198"/>
                </a:lnTo>
                <a:lnTo>
                  <a:pt x="1965" y="3258"/>
                </a:lnTo>
                <a:lnTo>
                  <a:pt x="1979" y="3317"/>
                </a:lnTo>
                <a:lnTo>
                  <a:pt x="1993" y="3375"/>
                </a:lnTo>
                <a:lnTo>
                  <a:pt x="2009" y="3432"/>
                </a:lnTo>
                <a:lnTo>
                  <a:pt x="2024" y="3487"/>
                </a:lnTo>
                <a:lnTo>
                  <a:pt x="2041" y="3541"/>
                </a:lnTo>
                <a:lnTo>
                  <a:pt x="2057" y="3594"/>
                </a:lnTo>
                <a:lnTo>
                  <a:pt x="2073" y="3644"/>
                </a:lnTo>
                <a:lnTo>
                  <a:pt x="2091" y="3694"/>
                </a:lnTo>
                <a:lnTo>
                  <a:pt x="2125" y="3787"/>
                </a:lnTo>
                <a:lnTo>
                  <a:pt x="2158" y="3873"/>
                </a:lnTo>
                <a:lnTo>
                  <a:pt x="2190" y="3951"/>
                </a:lnTo>
                <a:lnTo>
                  <a:pt x="2221" y="4021"/>
                </a:lnTo>
                <a:lnTo>
                  <a:pt x="2248" y="4081"/>
                </a:lnTo>
                <a:lnTo>
                  <a:pt x="2272" y="4131"/>
                </a:lnTo>
                <a:lnTo>
                  <a:pt x="2354" y="4169"/>
                </a:lnTo>
                <a:lnTo>
                  <a:pt x="2435" y="4204"/>
                </a:lnTo>
                <a:lnTo>
                  <a:pt x="2512" y="4235"/>
                </a:lnTo>
                <a:lnTo>
                  <a:pt x="2586" y="4264"/>
                </a:lnTo>
                <a:lnTo>
                  <a:pt x="2656" y="4290"/>
                </a:lnTo>
                <a:lnTo>
                  <a:pt x="2721" y="4312"/>
                </a:lnTo>
                <a:lnTo>
                  <a:pt x="2783" y="4332"/>
                </a:lnTo>
                <a:lnTo>
                  <a:pt x="2839" y="4350"/>
                </a:lnTo>
                <a:lnTo>
                  <a:pt x="2890" y="4365"/>
                </a:lnTo>
                <a:lnTo>
                  <a:pt x="2936" y="4378"/>
                </a:lnTo>
                <a:lnTo>
                  <a:pt x="3008" y="4397"/>
                </a:lnTo>
                <a:lnTo>
                  <a:pt x="3054" y="4407"/>
                </a:lnTo>
                <a:lnTo>
                  <a:pt x="3069" y="4410"/>
                </a:lnTo>
                <a:lnTo>
                  <a:pt x="3075" y="4391"/>
                </a:lnTo>
                <a:lnTo>
                  <a:pt x="3091" y="4339"/>
                </a:lnTo>
                <a:lnTo>
                  <a:pt x="3101" y="4300"/>
                </a:lnTo>
                <a:lnTo>
                  <a:pt x="3112" y="4253"/>
                </a:lnTo>
                <a:lnTo>
                  <a:pt x="3123" y="4200"/>
                </a:lnTo>
                <a:lnTo>
                  <a:pt x="3134" y="4139"/>
                </a:lnTo>
                <a:lnTo>
                  <a:pt x="3144" y="4073"/>
                </a:lnTo>
                <a:lnTo>
                  <a:pt x="3154" y="4001"/>
                </a:lnTo>
                <a:lnTo>
                  <a:pt x="3162" y="3923"/>
                </a:lnTo>
                <a:lnTo>
                  <a:pt x="3165" y="3882"/>
                </a:lnTo>
                <a:lnTo>
                  <a:pt x="3168" y="3839"/>
                </a:lnTo>
                <a:lnTo>
                  <a:pt x="3170" y="3796"/>
                </a:lnTo>
                <a:lnTo>
                  <a:pt x="3171" y="3751"/>
                </a:lnTo>
                <a:lnTo>
                  <a:pt x="3171" y="3705"/>
                </a:lnTo>
                <a:lnTo>
                  <a:pt x="3171" y="3659"/>
                </a:lnTo>
                <a:lnTo>
                  <a:pt x="3170" y="3611"/>
                </a:lnTo>
                <a:lnTo>
                  <a:pt x="3168" y="3562"/>
                </a:lnTo>
                <a:lnTo>
                  <a:pt x="3164" y="3512"/>
                </a:lnTo>
                <a:lnTo>
                  <a:pt x="3160" y="3461"/>
                </a:lnTo>
                <a:lnTo>
                  <a:pt x="3154" y="3410"/>
                </a:lnTo>
                <a:lnTo>
                  <a:pt x="3148" y="3359"/>
                </a:lnTo>
                <a:lnTo>
                  <a:pt x="3140" y="3305"/>
                </a:lnTo>
                <a:lnTo>
                  <a:pt x="3131" y="3251"/>
                </a:lnTo>
                <a:lnTo>
                  <a:pt x="3121" y="3198"/>
                </a:lnTo>
                <a:lnTo>
                  <a:pt x="3109" y="3143"/>
                </a:lnTo>
                <a:lnTo>
                  <a:pt x="3095" y="3087"/>
                </a:lnTo>
                <a:lnTo>
                  <a:pt x="3080" y="3032"/>
                </a:lnTo>
                <a:lnTo>
                  <a:pt x="3063" y="2976"/>
                </a:lnTo>
                <a:lnTo>
                  <a:pt x="3045" y="2919"/>
                </a:lnTo>
                <a:lnTo>
                  <a:pt x="3025" y="2863"/>
                </a:lnTo>
                <a:lnTo>
                  <a:pt x="3003" y="2805"/>
                </a:lnTo>
                <a:lnTo>
                  <a:pt x="2979" y="2748"/>
                </a:lnTo>
                <a:lnTo>
                  <a:pt x="2953" y="2692"/>
                </a:lnTo>
                <a:lnTo>
                  <a:pt x="2926" y="2634"/>
                </a:lnTo>
                <a:lnTo>
                  <a:pt x="2895" y="2576"/>
                </a:lnTo>
                <a:lnTo>
                  <a:pt x="2864" y="2519"/>
                </a:lnTo>
                <a:lnTo>
                  <a:pt x="2830" y="2461"/>
                </a:lnTo>
                <a:lnTo>
                  <a:pt x="2793" y="2403"/>
                </a:lnTo>
                <a:lnTo>
                  <a:pt x="2755" y="2346"/>
                </a:lnTo>
                <a:lnTo>
                  <a:pt x="2714" y="2288"/>
                </a:lnTo>
                <a:lnTo>
                  <a:pt x="2670" y="2231"/>
                </a:lnTo>
                <a:lnTo>
                  <a:pt x="2624" y="2174"/>
                </a:lnTo>
                <a:lnTo>
                  <a:pt x="2576" y="2117"/>
                </a:lnTo>
                <a:lnTo>
                  <a:pt x="2525" y="2061"/>
                </a:lnTo>
                <a:lnTo>
                  <a:pt x="2472" y="2006"/>
                </a:lnTo>
                <a:lnTo>
                  <a:pt x="2415" y="1950"/>
                </a:lnTo>
                <a:lnTo>
                  <a:pt x="2356" y="1895"/>
                </a:lnTo>
                <a:lnTo>
                  <a:pt x="2293" y="1842"/>
                </a:lnTo>
                <a:lnTo>
                  <a:pt x="2228" y="1788"/>
                </a:lnTo>
                <a:lnTo>
                  <a:pt x="2160" y="1735"/>
                </a:lnTo>
                <a:lnTo>
                  <a:pt x="2089" y="1682"/>
                </a:lnTo>
                <a:lnTo>
                  <a:pt x="1983" y="1605"/>
                </a:lnTo>
                <a:lnTo>
                  <a:pt x="1881" y="1528"/>
                </a:lnTo>
                <a:lnTo>
                  <a:pt x="1783" y="1451"/>
                </a:lnTo>
                <a:lnTo>
                  <a:pt x="1688" y="1374"/>
                </a:lnTo>
                <a:lnTo>
                  <a:pt x="1598" y="1297"/>
                </a:lnTo>
                <a:lnTo>
                  <a:pt x="1511" y="1222"/>
                </a:lnTo>
                <a:lnTo>
                  <a:pt x="1429" y="1147"/>
                </a:lnTo>
                <a:lnTo>
                  <a:pt x="1349" y="1073"/>
                </a:lnTo>
                <a:lnTo>
                  <a:pt x="1274" y="1000"/>
                </a:lnTo>
                <a:lnTo>
                  <a:pt x="1201" y="928"/>
                </a:lnTo>
                <a:lnTo>
                  <a:pt x="1132" y="858"/>
                </a:lnTo>
                <a:lnTo>
                  <a:pt x="1067" y="789"/>
                </a:lnTo>
                <a:lnTo>
                  <a:pt x="1006" y="722"/>
                </a:lnTo>
                <a:lnTo>
                  <a:pt x="948" y="657"/>
                </a:lnTo>
                <a:lnTo>
                  <a:pt x="893" y="594"/>
                </a:lnTo>
                <a:lnTo>
                  <a:pt x="842" y="533"/>
                </a:lnTo>
                <a:lnTo>
                  <a:pt x="794" y="475"/>
                </a:lnTo>
                <a:lnTo>
                  <a:pt x="749" y="420"/>
                </a:lnTo>
                <a:lnTo>
                  <a:pt x="708" y="366"/>
                </a:lnTo>
                <a:lnTo>
                  <a:pt x="670" y="316"/>
                </a:lnTo>
                <a:lnTo>
                  <a:pt x="634" y="269"/>
                </a:lnTo>
                <a:lnTo>
                  <a:pt x="603" y="225"/>
                </a:lnTo>
                <a:lnTo>
                  <a:pt x="550" y="147"/>
                </a:lnTo>
                <a:lnTo>
                  <a:pt x="508" y="85"/>
                </a:lnTo>
                <a:lnTo>
                  <a:pt x="479" y="39"/>
                </a:lnTo>
                <a:lnTo>
                  <a:pt x="456" y="0"/>
                </a:lnTo>
                <a:close/>
              </a:path>
            </a:pathLst>
          </a:custGeom>
          <a:gradFill flip="none" rotWithShape="1">
            <a:gsLst>
              <a:gs pos="100000">
                <a:srgbClr val="FCFCFC"/>
              </a:gs>
              <a:gs pos="0">
                <a:srgbClr val="CCCCCC"/>
              </a:gs>
            </a:gsLst>
            <a:lin ang="7200000" scaled="0"/>
            <a:tileRect/>
          </a:gradFill>
          <a:ln w="9525">
            <a:gradFill>
              <a:gsLst>
                <a:gs pos="89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7200000" scaled="0"/>
            </a:gradFill>
          </a:ln>
          <a:effectLst>
            <a:outerShdw blurRad="114300" dist="63500" dir="6600000" sx="103000" sy="103000" algn="tr" rotWithShape="0">
              <a:srgbClr val="4A97BE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760" noProof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606879" y="516839"/>
            <a:ext cx="3552825" cy="469900"/>
          </a:xfrm>
        </p:spPr>
        <p:txBody>
          <a:bodyPr>
            <a:noAutofit/>
          </a:bodyPr>
          <a:lstStyle>
            <a:lvl1pPr marL="0" indent="0">
              <a:buNone/>
              <a:defRPr sz="2400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1">
            <a:extLst>
              <a:ext uri="{FF2B5EF4-FFF2-40B4-BE49-F238E27FC236}">
                <a16:creationId xmlns:a16="http://schemas.microsoft.com/office/drawing/2014/main" id="{71A484FA-17D3-4C61-B4AC-B709835BD201}"/>
              </a:ext>
            </a:extLst>
          </p:cNvPr>
          <p:cNvSpPr>
            <a:spLocks noGrp="1"/>
          </p:cNvSpPr>
          <p:nvPr>
            <p:ph type="dt" sz="half" idx="14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fld id="{42351C4F-89DB-4F64-9F02-EE878A3CB51F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106F2497-A8B6-46C1-A7D7-0B8EADCAE8C9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EE51D66A-FEF8-4BA2-95C1-F2FDA9FA180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fld id="{7268BB0A-11FC-4B9D-8455-F3B53125DF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212915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4D3C2A10-104D-4DCD-B93B-C1C7443A3F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5800" y="285750"/>
            <a:ext cx="240982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6">
            <a:extLst>
              <a:ext uri="{FF2B5EF4-FFF2-40B4-BE49-F238E27FC236}">
                <a16:creationId xmlns:a16="http://schemas.microsoft.com/office/drawing/2014/main" id="{DAD39177-4374-4BF3-8A04-4C73550AB1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2238"/>
            <a:ext cx="987425" cy="1927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9778133"/>
      </p:ext>
    </p:extLst>
  </p:cSld>
  <p:clrMapOvr>
    <a:masterClrMapping/>
  </p:clrMapOvr>
  <p:hf sldNum="0" hdr="0" ftr="0" dt="0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DB95605A-9BDC-467A-9A1C-FC2ABBA214E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836613"/>
            <a:ext cx="9144000" cy="96837"/>
          </a:xfrm>
          <a:prstGeom prst="rect">
            <a:avLst/>
          </a:prstGeom>
          <a:solidFill>
            <a:srgbClr val="CC3300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z="3200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pic>
        <p:nvPicPr>
          <p:cNvPr id="3" name="图片 4">
            <a:extLst>
              <a:ext uri="{FF2B5EF4-FFF2-40B4-BE49-F238E27FC236}">
                <a16:creationId xmlns:a16="http://schemas.microsoft.com/office/drawing/2014/main" id="{0F327AD5-3E8C-4D3B-9CCB-7899650E4C9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46038"/>
            <a:ext cx="2419350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1519364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C3749E1-3628-421F-8957-E91F15F71CF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2000" y="6391275"/>
            <a:ext cx="2057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EB2A0B-EE16-4873-BD35-1240C9B401A6}" type="datetime1">
              <a:rPr lang="zh-CN" altLang="en-US"/>
              <a:pPr>
                <a:defRPr/>
              </a:pPr>
              <a:t>2022/4/15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C79C21E-BDC9-4D34-805A-2C4AB5012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EA72596-9588-450D-8483-791B6812F7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89E93E-BEF5-4A9B-A366-A6EA7FC9B1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5553604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8524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524000"/>
            <a:ext cx="4076700" cy="4876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1524000"/>
            <a:ext cx="4076700" cy="2362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4038600"/>
            <a:ext cx="4076700" cy="2362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3D243FD7-357D-441D-9829-DF3668B0D4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ED9A642D-5B42-4D6B-BDD7-39D1DFAFD7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912DCBA8-BE5B-475A-B90A-F564797F2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8B1CE3-C985-455A-A7F2-17644D66F4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0191540"/>
      </p:ext>
    </p:extLst>
  </p:cSld>
  <p:clrMapOvr>
    <a:masterClrMapping/>
  </p:clrMapOvr>
  <p:transition>
    <p:rand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3B7B3-45F1-4F78-8C74-FDB527C9F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853372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3B7B3-45F1-4F78-8C74-FDB527C9F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8632091"/>
      </p:ext>
    </p:extLst>
  </p:cSld>
  <p:clrMapOvr>
    <a:masterClrMapping/>
  </p:clrMapOvr>
  <p:hf hdr="0" ftr="0" dt="0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3B7B3-45F1-4F78-8C74-FDB527C9F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8660610"/>
      </p:ext>
    </p:extLst>
  </p:cSld>
  <p:clrMapOvr>
    <a:masterClrMapping/>
  </p:clrMapOvr>
  <p:hf hdr="0" ftr="0" dt="0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3B7B3-45F1-4F78-8C74-FDB527C9F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7091611"/>
      </p:ext>
    </p:extLst>
  </p:cSld>
  <p:clrMapOvr>
    <a:masterClrMapping/>
  </p:clrMapOvr>
  <p:hf hdr="0" ftr="0" dt="0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3B7B3-45F1-4F78-8C74-FDB527C9F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1613999"/>
      </p:ext>
    </p:extLst>
  </p:cSld>
  <p:clrMapOvr>
    <a:masterClrMapping/>
  </p:clrMapOvr>
  <p:hf hdr="0" ftr="0" dt="0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3B7B3-45F1-4F78-8C74-FDB527C9F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6543944"/>
      </p:ext>
    </p:extLst>
  </p:cSld>
  <p:clrMapOvr>
    <a:masterClrMapping/>
  </p:clrMapOvr>
  <p:hf hdr="0" ftr="0" dt="0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3B7B3-45F1-4F78-8C74-FDB527C9F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9275976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KSO_Shape">
            <a:extLst>
              <a:ext uri="{FF2B5EF4-FFF2-40B4-BE49-F238E27FC236}">
                <a16:creationId xmlns:a16="http://schemas.microsoft.com/office/drawing/2014/main" id="{A07BE5C6-EC0A-4877-A190-170088D4D88A}"/>
              </a:ext>
            </a:extLst>
          </p:cNvPr>
          <p:cNvSpPr/>
          <p:nvPr/>
        </p:nvSpPr>
        <p:spPr bwMode="auto">
          <a:xfrm>
            <a:off x="392483" y="244368"/>
            <a:ext cx="472334" cy="742371"/>
          </a:xfrm>
          <a:custGeom>
            <a:avLst/>
            <a:gdLst>
              <a:gd name="T0" fmla="*/ 894085 w 4268"/>
              <a:gd name="T1" fmla="*/ 1679836 h 5034"/>
              <a:gd name="T2" fmla="*/ 695736 w 4268"/>
              <a:gd name="T3" fmla="*/ 1585986 h 5034"/>
              <a:gd name="T4" fmla="*/ 499280 w 4268"/>
              <a:gd name="T5" fmla="*/ 1455429 h 5034"/>
              <a:gd name="T6" fmla="*/ 311151 w 4268"/>
              <a:gd name="T7" fmla="*/ 1274163 h 5034"/>
              <a:gd name="T8" fmla="*/ 154818 w 4268"/>
              <a:gd name="T9" fmla="*/ 1035375 h 5034"/>
              <a:gd name="T10" fmla="*/ 85169 w 4268"/>
              <a:gd name="T11" fmla="*/ 858272 h 5034"/>
              <a:gd name="T12" fmla="*/ 47316 w 4268"/>
              <a:gd name="T13" fmla="*/ 693656 h 5034"/>
              <a:gd name="T14" fmla="*/ 27633 w 4268"/>
              <a:gd name="T15" fmla="*/ 597914 h 5034"/>
              <a:gd name="T16" fmla="*/ 757 w 4268"/>
              <a:gd name="T17" fmla="*/ 830647 h 5034"/>
              <a:gd name="T18" fmla="*/ 11356 w 4268"/>
              <a:gd name="T19" fmla="*/ 1056567 h 5034"/>
              <a:gd name="T20" fmla="*/ 50723 w 4268"/>
              <a:gd name="T21" fmla="*/ 1251079 h 5034"/>
              <a:gd name="T22" fmla="*/ 127564 w 4268"/>
              <a:gd name="T23" fmla="*/ 1457700 h 5034"/>
              <a:gd name="T24" fmla="*/ 227117 w 4268"/>
              <a:gd name="T25" fmla="*/ 1628749 h 5034"/>
              <a:gd name="T26" fmla="*/ 332348 w 4268"/>
              <a:gd name="T27" fmla="*/ 1749467 h 5034"/>
              <a:gd name="T28" fmla="*/ 444771 w 4268"/>
              <a:gd name="T29" fmla="*/ 1832342 h 5034"/>
              <a:gd name="T30" fmla="*/ 560980 w 4268"/>
              <a:gd name="T31" fmla="*/ 1881538 h 5034"/>
              <a:gd name="T32" fmla="*/ 676431 w 4268"/>
              <a:gd name="T33" fmla="*/ 1903108 h 5034"/>
              <a:gd name="T34" fmla="*/ 843362 w 4268"/>
              <a:gd name="T35" fmla="*/ 1892512 h 5034"/>
              <a:gd name="T36" fmla="*/ 1038683 w 4268"/>
              <a:gd name="T37" fmla="*/ 1858832 h 5034"/>
              <a:gd name="T38" fmla="*/ 1322201 w 4268"/>
              <a:gd name="T39" fmla="*/ 1838775 h 5034"/>
              <a:gd name="T40" fmla="*/ 1516008 w 4268"/>
              <a:gd name="T41" fmla="*/ 1785039 h 5034"/>
              <a:gd name="T42" fmla="*/ 1579979 w 4268"/>
              <a:gd name="T43" fmla="*/ 1750602 h 5034"/>
              <a:gd name="T44" fmla="*/ 1398664 w 4268"/>
              <a:gd name="T45" fmla="*/ 1771037 h 5034"/>
              <a:gd name="T46" fmla="*/ 1156406 w 4268"/>
              <a:gd name="T47" fmla="*/ 1752872 h 5034"/>
              <a:gd name="T48" fmla="*/ 157089 w 4268"/>
              <a:gd name="T49" fmla="*/ 73036 h 5034"/>
              <a:gd name="T50" fmla="*/ 126807 w 4268"/>
              <a:gd name="T51" fmla="*/ 278522 h 5034"/>
              <a:gd name="T52" fmla="*/ 120751 w 4268"/>
              <a:gd name="T53" fmla="*/ 466979 h 5034"/>
              <a:gd name="T54" fmla="*/ 135135 w 4268"/>
              <a:gd name="T55" fmla="*/ 637271 h 5034"/>
              <a:gd name="T56" fmla="*/ 171474 w 4268"/>
              <a:gd name="T57" fmla="*/ 576344 h 5034"/>
              <a:gd name="T58" fmla="*/ 238473 w 4268"/>
              <a:gd name="T59" fmla="*/ 459788 h 5034"/>
              <a:gd name="T60" fmla="*/ 209705 w 4268"/>
              <a:gd name="T61" fmla="*/ 571803 h 5034"/>
              <a:gd name="T62" fmla="*/ 193428 w 4268"/>
              <a:gd name="T63" fmla="*/ 742095 h 5034"/>
              <a:gd name="T64" fmla="*/ 209326 w 4268"/>
              <a:gd name="T65" fmla="*/ 910495 h 5034"/>
              <a:gd name="T66" fmla="*/ 282761 w 4268"/>
              <a:gd name="T67" fmla="*/ 1059973 h 5034"/>
              <a:gd name="T68" fmla="*/ 341812 w 4268"/>
              <a:gd name="T69" fmla="*/ 1099330 h 5034"/>
              <a:gd name="T70" fmla="*/ 369066 w 4268"/>
              <a:gd name="T71" fmla="*/ 912765 h 5034"/>
              <a:gd name="T72" fmla="*/ 420924 w 4268"/>
              <a:gd name="T73" fmla="*/ 767449 h 5034"/>
              <a:gd name="T74" fmla="*/ 430009 w 4268"/>
              <a:gd name="T75" fmla="*/ 818537 h 5034"/>
              <a:gd name="T76" fmla="*/ 428116 w 4268"/>
              <a:gd name="T77" fmla="*/ 1022887 h 5034"/>
              <a:gd name="T78" fmla="*/ 465212 w 4268"/>
              <a:gd name="T79" fmla="*/ 1249565 h 5034"/>
              <a:gd name="T80" fmla="*/ 610567 w 4268"/>
              <a:gd name="T81" fmla="*/ 1416073 h 5034"/>
              <a:gd name="T82" fmla="*/ 668103 w 4268"/>
              <a:gd name="T83" fmla="*/ 1328278 h 5034"/>
              <a:gd name="T84" fmla="*/ 670753 w 4268"/>
              <a:gd name="T85" fmla="*/ 1121657 h 5034"/>
              <a:gd name="T86" fmla="*/ 705578 w 4268"/>
              <a:gd name="T87" fmla="*/ 961961 h 5034"/>
              <a:gd name="T88" fmla="*/ 719205 w 4268"/>
              <a:gd name="T89" fmla="*/ 1091004 h 5034"/>
              <a:gd name="T90" fmla="*/ 760464 w 4268"/>
              <a:gd name="T91" fmla="*/ 1298760 h 5034"/>
              <a:gd name="T92" fmla="*/ 840713 w 4268"/>
              <a:gd name="T93" fmla="*/ 1521654 h 5034"/>
              <a:gd name="T94" fmla="*/ 1029977 w 4268"/>
              <a:gd name="T95" fmla="*/ 1631776 h 5034"/>
              <a:gd name="T96" fmla="*/ 1163976 w 4268"/>
              <a:gd name="T97" fmla="*/ 1661672 h 5034"/>
              <a:gd name="T98" fmla="*/ 1198044 w 4268"/>
              <a:gd name="T99" fmla="*/ 1469052 h 5034"/>
              <a:gd name="T100" fmla="*/ 1196151 w 4268"/>
              <a:gd name="T101" fmla="*/ 1309735 h 5034"/>
              <a:gd name="T102" fmla="*/ 1159434 w 4268"/>
              <a:gd name="T103" fmla="*/ 1126198 h 5034"/>
              <a:gd name="T104" fmla="*/ 1071237 w 4268"/>
              <a:gd name="T105" fmla="*/ 931308 h 5034"/>
              <a:gd name="T106" fmla="*/ 914147 w 4268"/>
              <a:gd name="T107" fmla="*/ 737932 h 5034"/>
              <a:gd name="T108" fmla="*/ 674917 w 4268"/>
              <a:gd name="T109" fmla="*/ 549097 h 5034"/>
              <a:gd name="T110" fmla="*/ 403890 w 4268"/>
              <a:gd name="T111" fmla="*/ 298579 h 5034"/>
              <a:gd name="T112" fmla="*/ 239987 w 4268"/>
              <a:gd name="T113" fmla="*/ 101797 h 5034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4268" h="5034">
                <a:moveTo>
                  <a:pt x="2846" y="4597"/>
                </a:moveTo>
                <a:lnTo>
                  <a:pt x="2846" y="4597"/>
                </a:lnTo>
                <a:lnTo>
                  <a:pt x="2803" y="4585"/>
                </a:lnTo>
                <a:lnTo>
                  <a:pt x="2749" y="4571"/>
                </a:lnTo>
                <a:lnTo>
                  <a:pt x="2687" y="4553"/>
                </a:lnTo>
                <a:lnTo>
                  <a:pt x="2617" y="4531"/>
                </a:lnTo>
                <a:lnTo>
                  <a:pt x="2538" y="4504"/>
                </a:lnTo>
                <a:lnTo>
                  <a:pt x="2454" y="4474"/>
                </a:lnTo>
                <a:lnTo>
                  <a:pt x="2362" y="4439"/>
                </a:lnTo>
                <a:lnTo>
                  <a:pt x="2265" y="4399"/>
                </a:lnTo>
                <a:lnTo>
                  <a:pt x="2215" y="4378"/>
                </a:lnTo>
                <a:lnTo>
                  <a:pt x="2164" y="4355"/>
                </a:lnTo>
                <a:lnTo>
                  <a:pt x="2112" y="4331"/>
                </a:lnTo>
                <a:lnTo>
                  <a:pt x="2059" y="4305"/>
                </a:lnTo>
                <a:lnTo>
                  <a:pt x="2004" y="4279"/>
                </a:lnTo>
                <a:lnTo>
                  <a:pt x="1950" y="4251"/>
                </a:lnTo>
                <a:lnTo>
                  <a:pt x="1894" y="4222"/>
                </a:lnTo>
                <a:lnTo>
                  <a:pt x="1838" y="4191"/>
                </a:lnTo>
                <a:lnTo>
                  <a:pt x="1781" y="4158"/>
                </a:lnTo>
                <a:lnTo>
                  <a:pt x="1724" y="4125"/>
                </a:lnTo>
                <a:lnTo>
                  <a:pt x="1666" y="4089"/>
                </a:lnTo>
                <a:lnTo>
                  <a:pt x="1608" y="4052"/>
                </a:lnTo>
                <a:lnTo>
                  <a:pt x="1550" y="4014"/>
                </a:lnTo>
                <a:lnTo>
                  <a:pt x="1492" y="3974"/>
                </a:lnTo>
                <a:lnTo>
                  <a:pt x="1434" y="3933"/>
                </a:lnTo>
                <a:lnTo>
                  <a:pt x="1376" y="3891"/>
                </a:lnTo>
                <a:lnTo>
                  <a:pt x="1319" y="3846"/>
                </a:lnTo>
                <a:lnTo>
                  <a:pt x="1261" y="3800"/>
                </a:lnTo>
                <a:lnTo>
                  <a:pt x="1204" y="3752"/>
                </a:lnTo>
                <a:lnTo>
                  <a:pt x="1147" y="3702"/>
                </a:lnTo>
                <a:lnTo>
                  <a:pt x="1092" y="3651"/>
                </a:lnTo>
                <a:lnTo>
                  <a:pt x="1036" y="3598"/>
                </a:lnTo>
                <a:lnTo>
                  <a:pt x="981" y="3543"/>
                </a:lnTo>
                <a:lnTo>
                  <a:pt x="927" y="3487"/>
                </a:lnTo>
                <a:lnTo>
                  <a:pt x="874" y="3428"/>
                </a:lnTo>
                <a:lnTo>
                  <a:pt x="822" y="3367"/>
                </a:lnTo>
                <a:lnTo>
                  <a:pt x="770" y="3305"/>
                </a:lnTo>
                <a:lnTo>
                  <a:pt x="720" y="3241"/>
                </a:lnTo>
                <a:lnTo>
                  <a:pt x="671" y="3174"/>
                </a:lnTo>
                <a:lnTo>
                  <a:pt x="624" y="3106"/>
                </a:lnTo>
                <a:lnTo>
                  <a:pt x="577" y="3037"/>
                </a:lnTo>
                <a:lnTo>
                  <a:pt x="533" y="2965"/>
                </a:lnTo>
                <a:lnTo>
                  <a:pt x="489" y="2891"/>
                </a:lnTo>
                <a:lnTo>
                  <a:pt x="448" y="2814"/>
                </a:lnTo>
                <a:lnTo>
                  <a:pt x="409" y="2736"/>
                </a:lnTo>
                <a:lnTo>
                  <a:pt x="371" y="2656"/>
                </a:lnTo>
                <a:lnTo>
                  <a:pt x="334" y="2573"/>
                </a:lnTo>
                <a:lnTo>
                  <a:pt x="318" y="2531"/>
                </a:lnTo>
                <a:lnTo>
                  <a:pt x="301" y="2489"/>
                </a:lnTo>
                <a:lnTo>
                  <a:pt x="284" y="2445"/>
                </a:lnTo>
                <a:lnTo>
                  <a:pt x="268" y="2402"/>
                </a:lnTo>
                <a:lnTo>
                  <a:pt x="253" y="2357"/>
                </a:lnTo>
                <a:lnTo>
                  <a:pt x="238" y="2312"/>
                </a:lnTo>
                <a:lnTo>
                  <a:pt x="225" y="2268"/>
                </a:lnTo>
                <a:lnTo>
                  <a:pt x="212" y="2221"/>
                </a:lnTo>
                <a:lnTo>
                  <a:pt x="198" y="2175"/>
                </a:lnTo>
                <a:lnTo>
                  <a:pt x="186" y="2127"/>
                </a:lnTo>
                <a:lnTo>
                  <a:pt x="174" y="2080"/>
                </a:lnTo>
                <a:lnTo>
                  <a:pt x="163" y="2031"/>
                </a:lnTo>
                <a:lnTo>
                  <a:pt x="152" y="1983"/>
                </a:lnTo>
                <a:lnTo>
                  <a:pt x="142" y="1933"/>
                </a:lnTo>
                <a:lnTo>
                  <a:pt x="134" y="1884"/>
                </a:lnTo>
                <a:lnTo>
                  <a:pt x="125" y="1833"/>
                </a:lnTo>
                <a:lnTo>
                  <a:pt x="117" y="1781"/>
                </a:lnTo>
                <a:lnTo>
                  <a:pt x="110" y="1730"/>
                </a:lnTo>
                <a:lnTo>
                  <a:pt x="103" y="1678"/>
                </a:lnTo>
                <a:lnTo>
                  <a:pt x="98" y="1624"/>
                </a:lnTo>
                <a:lnTo>
                  <a:pt x="92" y="1571"/>
                </a:lnTo>
                <a:lnTo>
                  <a:pt x="88" y="1517"/>
                </a:lnTo>
                <a:lnTo>
                  <a:pt x="84" y="1533"/>
                </a:lnTo>
                <a:lnTo>
                  <a:pt x="73" y="1580"/>
                </a:lnTo>
                <a:lnTo>
                  <a:pt x="59" y="1654"/>
                </a:lnTo>
                <a:lnTo>
                  <a:pt x="50" y="1702"/>
                </a:lnTo>
                <a:lnTo>
                  <a:pt x="41" y="1756"/>
                </a:lnTo>
                <a:lnTo>
                  <a:pt x="33" y="1816"/>
                </a:lnTo>
                <a:lnTo>
                  <a:pt x="24" y="1881"/>
                </a:lnTo>
                <a:lnTo>
                  <a:pt x="18" y="1952"/>
                </a:lnTo>
                <a:lnTo>
                  <a:pt x="11" y="2028"/>
                </a:lnTo>
                <a:lnTo>
                  <a:pt x="5" y="2109"/>
                </a:lnTo>
                <a:lnTo>
                  <a:pt x="2" y="2195"/>
                </a:lnTo>
                <a:lnTo>
                  <a:pt x="0" y="2286"/>
                </a:lnTo>
                <a:lnTo>
                  <a:pt x="1" y="2379"/>
                </a:lnTo>
                <a:lnTo>
                  <a:pt x="3" y="2477"/>
                </a:lnTo>
                <a:lnTo>
                  <a:pt x="6" y="2528"/>
                </a:lnTo>
                <a:lnTo>
                  <a:pt x="9" y="2579"/>
                </a:lnTo>
                <a:lnTo>
                  <a:pt x="13" y="2631"/>
                </a:lnTo>
                <a:lnTo>
                  <a:pt x="18" y="2684"/>
                </a:lnTo>
                <a:lnTo>
                  <a:pt x="23" y="2737"/>
                </a:lnTo>
                <a:lnTo>
                  <a:pt x="30" y="2792"/>
                </a:lnTo>
                <a:lnTo>
                  <a:pt x="38" y="2847"/>
                </a:lnTo>
                <a:lnTo>
                  <a:pt x="45" y="2902"/>
                </a:lnTo>
                <a:lnTo>
                  <a:pt x="54" y="2958"/>
                </a:lnTo>
                <a:lnTo>
                  <a:pt x="65" y="3015"/>
                </a:lnTo>
                <a:lnTo>
                  <a:pt x="77" y="3072"/>
                </a:lnTo>
                <a:lnTo>
                  <a:pt x="89" y="3130"/>
                </a:lnTo>
                <a:lnTo>
                  <a:pt x="102" y="3189"/>
                </a:lnTo>
                <a:lnTo>
                  <a:pt x="117" y="3247"/>
                </a:lnTo>
                <a:lnTo>
                  <a:pt x="134" y="3306"/>
                </a:lnTo>
                <a:lnTo>
                  <a:pt x="150" y="3366"/>
                </a:lnTo>
                <a:lnTo>
                  <a:pt x="169" y="3425"/>
                </a:lnTo>
                <a:lnTo>
                  <a:pt x="188" y="3486"/>
                </a:lnTo>
                <a:lnTo>
                  <a:pt x="209" y="3546"/>
                </a:lnTo>
                <a:lnTo>
                  <a:pt x="232" y="3607"/>
                </a:lnTo>
                <a:lnTo>
                  <a:pt x="256" y="3667"/>
                </a:lnTo>
                <a:lnTo>
                  <a:pt x="282" y="3729"/>
                </a:lnTo>
                <a:lnTo>
                  <a:pt x="309" y="3790"/>
                </a:lnTo>
                <a:lnTo>
                  <a:pt x="337" y="3852"/>
                </a:lnTo>
                <a:lnTo>
                  <a:pt x="367" y="3913"/>
                </a:lnTo>
                <a:lnTo>
                  <a:pt x="399" y="3974"/>
                </a:lnTo>
                <a:lnTo>
                  <a:pt x="431" y="4036"/>
                </a:lnTo>
                <a:lnTo>
                  <a:pt x="467" y="4097"/>
                </a:lnTo>
                <a:lnTo>
                  <a:pt x="504" y="4158"/>
                </a:lnTo>
                <a:lnTo>
                  <a:pt x="542" y="4218"/>
                </a:lnTo>
                <a:lnTo>
                  <a:pt x="571" y="4262"/>
                </a:lnTo>
                <a:lnTo>
                  <a:pt x="600" y="4304"/>
                </a:lnTo>
                <a:lnTo>
                  <a:pt x="629" y="4346"/>
                </a:lnTo>
                <a:lnTo>
                  <a:pt x="659" y="4385"/>
                </a:lnTo>
                <a:lnTo>
                  <a:pt x="689" y="4423"/>
                </a:lnTo>
                <a:lnTo>
                  <a:pt x="720" y="4459"/>
                </a:lnTo>
                <a:lnTo>
                  <a:pt x="750" y="4495"/>
                </a:lnTo>
                <a:lnTo>
                  <a:pt x="782" y="4529"/>
                </a:lnTo>
                <a:lnTo>
                  <a:pt x="814" y="4562"/>
                </a:lnTo>
                <a:lnTo>
                  <a:pt x="845" y="4593"/>
                </a:lnTo>
                <a:lnTo>
                  <a:pt x="878" y="4623"/>
                </a:lnTo>
                <a:lnTo>
                  <a:pt x="910" y="4652"/>
                </a:lnTo>
                <a:lnTo>
                  <a:pt x="942" y="4680"/>
                </a:lnTo>
                <a:lnTo>
                  <a:pt x="976" y="4707"/>
                </a:lnTo>
                <a:lnTo>
                  <a:pt x="1008" y="4732"/>
                </a:lnTo>
                <a:lnTo>
                  <a:pt x="1042" y="4756"/>
                </a:lnTo>
                <a:lnTo>
                  <a:pt x="1075" y="4779"/>
                </a:lnTo>
                <a:lnTo>
                  <a:pt x="1108" y="4801"/>
                </a:lnTo>
                <a:lnTo>
                  <a:pt x="1142" y="4822"/>
                </a:lnTo>
                <a:lnTo>
                  <a:pt x="1175" y="4842"/>
                </a:lnTo>
                <a:lnTo>
                  <a:pt x="1210" y="4860"/>
                </a:lnTo>
                <a:lnTo>
                  <a:pt x="1243" y="4878"/>
                </a:lnTo>
                <a:lnTo>
                  <a:pt x="1277" y="4894"/>
                </a:lnTo>
                <a:lnTo>
                  <a:pt x="1311" y="4910"/>
                </a:lnTo>
                <a:lnTo>
                  <a:pt x="1346" y="4924"/>
                </a:lnTo>
                <a:lnTo>
                  <a:pt x="1380" y="4938"/>
                </a:lnTo>
                <a:lnTo>
                  <a:pt x="1414" y="4950"/>
                </a:lnTo>
                <a:lnTo>
                  <a:pt x="1449" y="4961"/>
                </a:lnTo>
                <a:lnTo>
                  <a:pt x="1482" y="4972"/>
                </a:lnTo>
                <a:lnTo>
                  <a:pt x="1517" y="4981"/>
                </a:lnTo>
                <a:lnTo>
                  <a:pt x="1550" y="4990"/>
                </a:lnTo>
                <a:lnTo>
                  <a:pt x="1585" y="4998"/>
                </a:lnTo>
                <a:lnTo>
                  <a:pt x="1618" y="5006"/>
                </a:lnTo>
                <a:lnTo>
                  <a:pt x="1653" y="5011"/>
                </a:lnTo>
                <a:lnTo>
                  <a:pt x="1686" y="5017"/>
                </a:lnTo>
                <a:lnTo>
                  <a:pt x="1720" y="5022"/>
                </a:lnTo>
                <a:lnTo>
                  <a:pt x="1753" y="5026"/>
                </a:lnTo>
                <a:lnTo>
                  <a:pt x="1787" y="5029"/>
                </a:lnTo>
                <a:lnTo>
                  <a:pt x="1820" y="5032"/>
                </a:lnTo>
                <a:lnTo>
                  <a:pt x="1852" y="5033"/>
                </a:lnTo>
                <a:lnTo>
                  <a:pt x="1886" y="5034"/>
                </a:lnTo>
                <a:lnTo>
                  <a:pt x="1918" y="5034"/>
                </a:lnTo>
                <a:lnTo>
                  <a:pt x="1983" y="5033"/>
                </a:lnTo>
                <a:lnTo>
                  <a:pt x="2047" y="5028"/>
                </a:lnTo>
                <a:lnTo>
                  <a:pt x="2108" y="5022"/>
                </a:lnTo>
                <a:lnTo>
                  <a:pt x="2169" y="5013"/>
                </a:lnTo>
                <a:lnTo>
                  <a:pt x="2228" y="5001"/>
                </a:lnTo>
                <a:lnTo>
                  <a:pt x="2286" y="4989"/>
                </a:lnTo>
                <a:lnTo>
                  <a:pt x="2343" y="4975"/>
                </a:lnTo>
                <a:lnTo>
                  <a:pt x="2397" y="4958"/>
                </a:lnTo>
                <a:lnTo>
                  <a:pt x="2449" y="4940"/>
                </a:lnTo>
                <a:lnTo>
                  <a:pt x="2501" y="4921"/>
                </a:lnTo>
                <a:lnTo>
                  <a:pt x="2549" y="4901"/>
                </a:lnTo>
                <a:lnTo>
                  <a:pt x="2648" y="4908"/>
                </a:lnTo>
                <a:lnTo>
                  <a:pt x="2744" y="4912"/>
                </a:lnTo>
                <a:lnTo>
                  <a:pt x="2839" y="4914"/>
                </a:lnTo>
                <a:lnTo>
                  <a:pt x="2930" y="4914"/>
                </a:lnTo>
                <a:lnTo>
                  <a:pt x="3018" y="4911"/>
                </a:lnTo>
                <a:lnTo>
                  <a:pt x="3104" y="4907"/>
                </a:lnTo>
                <a:lnTo>
                  <a:pt x="3188" y="4900"/>
                </a:lnTo>
                <a:lnTo>
                  <a:pt x="3268" y="4892"/>
                </a:lnTo>
                <a:lnTo>
                  <a:pt x="3346" y="4882"/>
                </a:lnTo>
                <a:lnTo>
                  <a:pt x="3421" y="4871"/>
                </a:lnTo>
                <a:lnTo>
                  <a:pt x="3493" y="4859"/>
                </a:lnTo>
                <a:lnTo>
                  <a:pt x="3563" y="4845"/>
                </a:lnTo>
                <a:lnTo>
                  <a:pt x="3628" y="4831"/>
                </a:lnTo>
                <a:lnTo>
                  <a:pt x="3692" y="4815"/>
                </a:lnTo>
                <a:lnTo>
                  <a:pt x="3752" y="4800"/>
                </a:lnTo>
                <a:lnTo>
                  <a:pt x="3809" y="4784"/>
                </a:lnTo>
                <a:lnTo>
                  <a:pt x="3864" y="4767"/>
                </a:lnTo>
                <a:lnTo>
                  <a:pt x="3914" y="4750"/>
                </a:lnTo>
                <a:lnTo>
                  <a:pt x="3962" y="4734"/>
                </a:lnTo>
                <a:lnTo>
                  <a:pt x="4005" y="4717"/>
                </a:lnTo>
                <a:lnTo>
                  <a:pt x="4047" y="4701"/>
                </a:lnTo>
                <a:lnTo>
                  <a:pt x="4085" y="4686"/>
                </a:lnTo>
                <a:lnTo>
                  <a:pt x="4149" y="4658"/>
                </a:lnTo>
                <a:lnTo>
                  <a:pt x="4201" y="4633"/>
                </a:lnTo>
                <a:lnTo>
                  <a:pt x="4237" y="4613"/>
                </a:lnTo>
                <a:lnTo>
                  <a:pt x="4268" y="4597"/>
                </a:lnTo>
                <a:lnTo>
                  <a:pt x="4222" y="4612"/>
                </a:lnTo>
                <a:lnTo>
                  <a:pt x="4174" y="4626"/>
                </a:lnTo>
                <a:lnTo>
                  <a:pt x="4125" y="4638"/>
                </a:lnTo>
                <a:lnTo>
                  <a:pt x="4073" y="4648"/>
                </a:lnTo>
                <a:lnTo>
                  <a:pt x="4022" y="4657"/>
                </a:lnTo>
                <a:lnTo>
                  <a:pt x="3969" y="4663"/>
                </a:lnTo>
                <a:lnTo>
                  <a:pt x="3915" y="4670"/>
                </a:lnTo>
                <a:lnTo>
                  <a:pt x="3860" y="4675"/>
                </a:lnTo>
                <a:lnTo>
                  <a:pt x="3806" y="4677"/>
                </a:lnTo>
                <a:lnTo>
                  <a:pt x="3751" y="4679"/>
                </a:lnTo>
                <a:lnTo>
                  <a:pt x="3695" y="4680"/>
                </a:lnTo>
                <a:lnTo>
                  <a:pt x="3641" y="4680"/>
                </a:lnTo>
                <a:lnTo>
                  <a:pt x="3586" y="4679"/>
                </a:lnTo>
                <a:lnTo>
                  <a:pt x="3531" y="4678"/>
                </a:lnTo>
                <a:lnTo>
                  <a:pt x="3478" y="4676"/>
                </a:lnTo>
                <a:lnTo>
                  <a:pt x="3425" y="4672"/>
                </a:lnTo>
                <a:lnTo>
                  <a:pt x="3323" y="4663"/>
                </a:lnTo>
                <a:lnTo>
                  <a:pt x="3226" y="4655"/>
                </a:lnTo>
                <a:lnTo>
                  <a:pt x="3136" y="4643"/>
                </a:lnTo>
                <a:lnTo>
                  <a:pt x="3055" y="4632"/>
                </a:lnTo>
                <a:lnTo>
                  <a:pt x="2985" y="4621"/>
                </a:lnTo>
                <a:lnTo>
                  <a:pt x="2924" y="4611"/>
                </a:lnTo>
                <a:lnTo>
                  <a:pt x="2846" y="4597"/>
                </a:lnTo>
                <a:close/>
                <a:moveTo>
                  <a:pt x="456" y="0"/>
                </a:moveTo>
                <a:lnTo>
                  <a:pt x="456" y="0"/>
                </a:lnTo>
                <a:lnTo>
                  <a:pt x="441" y="65"/>
                </a:lnTo>
                <a:lnTo>
                  <a:pt x="428" y="130"/>
                </a:lnTo>
                <a:lnTo>
                  <a:pt x="415" y="193"/>
                </a:lnTo>
                <a:lnTo>
                  <a:pt x="402" y="256"/>
                </a:lnTo>
                <a:lnTo>
                  <a:pt x="391" y="318"/>
                </a:lnTo>
                <a:lnTo>
                  <a:pt x="381" y="379"/>
                </a:lnTo>
                <a:lnTo>
                  <a:pt x="371" y="441"/>
                </a:lnTo>
                <a:lnTo>
                  <a:pt x="362" y="501"/>
                </a:lnTo>
                <a:lnTo>
                  <a:pt x="354" y="561"/>
                </a:lnTo>
                <a:lnTo>
                  <a:pt x="348" y="620"/>
                </a:lnTo>
                <a:lnTo>
                  <a:pt x="341" y="678"/>
                </a:lnTo>
                <a:lnTo>
                  <a:pt x="335" y="736"/>
                </a:lnTo>
                <a:lnTo>
                  <a:pt x="331" y="794"/>
                </a:lnTo>
                <a:lnTo>
                  <a:pt x="326" y="851"/>
                </a:lnTo>
                <a:lnTo>
                  <a:pt x="323" y="907"/>
                </a:lnTo>
                <a:lnTo>
                  <a:pt x="321" y="963"/>
                </a:lnTo>
                <a:lnTo>
                  <a:pt x="319" y="1019"/>
                </a:lnTo>
                <a:lnTo>
                  <a:pt x="318" y="1073"/>
                </a:lnTo>
                <a:lnTo>
                  <a:pt x="318" y="1127"/>
                </a:lnTo>
                <a:lnTo>
                  <a:pt x="318" y="1180"/>
                </a:lnTo>
                <a:lnTo>
                  <a:pt x="319" y="1234"/>
                </a:lnTo>
                <a:lnTo>
                  <a:pt x="320" y="1286"/>
                </a:lnTo>
                <a:lnTo>
                  <a:pt x="322" y="1338"/>
                </a:lnTo>
                <a:lnTo>
                  <a:pt x="325" y="1389"/>
                </a:lnTo>
                <a:lnTo>
                  <a:pt x="329" y="1439"/>
                </a:lnTo>
                <a:lnTo>
                  <a:pt x="333" y="1489"/>
                </a:lnTo>
                <a:lnTo>
                  <a:pt x="339" y="1539"/>
                </a:lnTo>
                <a:lnTo>
                  <a:pt x="344" y="1588"/>
                </a:lnTo>
                <a:lnTo>
                  <a:pt x="350" y="1636"/>
                </a:lnTo>
                <a:lnTo>
                  <a:pt x="357" y="1684"/>
                </a:lnTo>
                <a:lnTo>
                  <a:pt x="364" y="1732"/>
                </a:lnTo>
                <a:lnTo>
                  <a:pt x="372" y="1779"/>
                </a:lnTo>
                <a:lnTo>
                  <a:pt x="381" y="1742"/>
                </a:lnTo>
                <a:lnTo>
                  <a:pt x="390" y="1708"/>
                </a:lnTo>
                <a:lnTo>
                  <a:pt x="400" y="1673"/>
                </a:lnTo>
                <a:lnTo>
                  <a:pt x="410" y="1641"/>
                </a:lnTo>
                <a:lnTo>
                  <a:pt x="431" y="1580"/>
                </a:lnTo>
                <a:lnTo>
                  <a:pt x="453" y="1523"/>
                </a:lnTo>
                <a:lnTo>
                  <a:pt x="475" y="1471"/>
                </a:lnTo>
                <a:lnTo>
                  <a:pt x="497" y="1425"/>
                </a:lnTo>
                <a:lnTo>
                  <a:pt x="519" y="1382"/>
                </a:lnTo>
                <a:lnTo>
                  <a:pt x="540" y="1344"/>
                </a:lnTo>
                <a:lnTo>
                  <a:pt x="560" y="1312"/>
                </a:lnTo>
                <a:lnTo>
                  <a:pt x="579" y="1283"/>
                </a:lnTo>
                <a:lnTo>
                  <a:pt x="595" y="1259"/>
                </a:lnTo>
                <a:lnTo>
                  <a:pt x="610" y="1240"/>
                </a:lnTo>
                <a:lnTo>
                  <a:pt x="630" y="1215"/>
                </a:lnTo>
                <a:lnTo>
                  <a:pt x="638" y="1206"/>
                </a:lnTo>
                <a:lnTo>
                  <a:pt x="622" y="1249"/>
                </a:lnTo>
                <a:lnTo>
                  <a:pt x="608" y="1293"/>
                </a:lnTo>
                <a:lnTo>
                  <a:pt x="595" y="1338"/>
                </a:lnTo>
                <a:lnTo>
                  <a:pt x="583" y="1381"/>
                </a:lnTo>
                <a:lnTo>
                  <a:pt x="572" y="1425"/>
                </a:lnTo>
                <a:lnTo>
                  <a:pt x="562" y="1468"/>
                </a:lnTo>
                <a:lnTo>
                  <a:pt x="554" y="1511"/>
                </a:lnTo>
                <a:lnTo>
                  <a:pt x="546" y="1555"/>
                </a:lnTo>
                <a:lnTo>
                  <a:pt x="538" y="1598"/>
                </a:lnTo>
                <a:lnTo>
                  <a:pt x="533" y="1641"/>
                </a:lnTo>
                <a:lnTo>
                  <a:pt x="527" y="1683"/>
                </a:lnTo>
                <a:lnTo>
                  <a:pt x="523" y="1725"/>
                </a:lnTo>
                <a:lnTo>
                  <a:pt x="519" y="1766"/>
                </a:lnTo>
                <a:lnTo>
                  <a:pt x="516" y="1807"/>
                </a:lnTo>
                <a:lnTo>
                  <a:pt x="513" y="1885"/>
                </a:lnTo>
                <a:lnTo>
                  <a:pt x="511" y="1961"/>
                </a:lnTo>
                <a:lnTo>
                  <a:pt x="511" y="2033"/>
                </a:lnTo>
                <a:lnTo>
                  <a:pt x="513" y="2102"/>
                </a:lnTo>
                <a:lnTo>
                  <a:pt x="516" y="2164"/>
                </a:lnTo>
                <a:lnTo>
                  <a:pt x="521" y="2222"/>
                </a:lnTo>
                <a:lnTo>
                  <a:pt x="525" y="2274"/>
                </a:lnTo>
                <a:lnTo>
                  <a:pt x="530" y="2320"/>
                </a:lnTo>
                <a:lnTo>
                  <a:pt x="535" y="2359"/>
                </a:lnTo>
                <a:lnTo>
                  <a:pt x="553" y="2406"/>
                </a:lnTo>
                <a:lnTo>
                  <a:pt x="572" y="2453"/>
                </a:lnTo>
                <a:lnTo>
                  <a:pt x="592" y="2499"/>
                </a:lnTo>
                <a:lnTo>
                  <a:pt x="613" y="2543"/>
                </a:lnTo>
                <a:lnTo>
                  <a:pt x="633" y="2588"/>
                </a:lnTo>
                <a:lnTo>
                  <a:pt x="656" y="2631"/>
                </a:lnTo>
                <a:lnTo>
                  <a:pt x="678" y="2675"/>
                </a:lnTo>
                <a:lnTo>
                  <a:pt x="700" y="2717"/>
                </a:lnTo>
                <a:lnTo>
                  <a:pt x="724" y="2760"/>
                </a:lnTo>
                <a:lnTo>
                  <a:pt x="747" y="2801"/>
                </a:lnTo>
                <a:lnTo>
                  <a:pt x="772" y="2841"/>
                </a:lnTo>
                <a:lnTo>
                  <a:pt x="796" y="2881"/>
                </a:lnTo>
                <a:lnTo>
                  <a:pt x="822" y="2920"/>
                </a:lnTo>
                <a:lnTo>
                  <a:pt x="847" y="2959"/>
                </a:lnTo>
                <a:lnTo>
                  <a:pt x="873" y="2997"/>
                </a:lnTo>
                <a:lnTo>
                  <a:pt x="900" y="3034"/>
                </a:lnTo>
                <a:lnTo>
                  <a:pt x="901" y="2968"/>
                </a:lnTo>
                <a:lnTo>
                  <a:pt x="903" y="2905"/>
                </a:lnTo>
                <a:lnTo>
                  <a:pt x="907" y="2842"/>
                </a:lnTo>
                <a:lnTo>
                  <a:pt x="912" y="2782"/>
                </a:lnTo>
                <a:lnTo>
                  <a:pt x="918" y="2723"/>
                </a:lnTo>
                <a:lnTo>
                  <a:pt x="926" y="2666"/>
                </a:lnTo>
                <a:lnTo>
                  <a:pt x="933" y="2611"/>
                </a:lnTo>
                <a:lnTo>
                  <a:pt x="942" y="2559"/>
                </a:lnTo>
                <a:lnTo>
                  <a:pt x="953" y="2508"/>
                </a:lnTo>
                <a:lnTo>
                  <a:pt x="963" y="2458"/>
                </a:lnTo>
                <a:lnTo>
                  <a:pt x="975" y="2412"/>
                </a:lnTo>
                <a:lnTo>
                  <a:pt x="987" y="2366"/>
                </a:lnTo>
                <a:lnTo>
                  <a:pt x="999" y="2323"/>
                </a:lnTo>
                <a:lnTo>
                  <a:pt x="1011" y="2282"/>
                </a:lnTo>
                <a:lnTo>
                  <a:pt x="1025" y="2243"/>
                </a:lnTo>
                <a:lnTo>
                  <a:pt x="1038" y="2206"/>
                </a:lnTo>
                <a:lnTo>
                  <a:pt x="1050" y="2171"/>
                </a:lnTo>
                <a:lnTo>
                  <a:pt x="1064" y="2138"/>
                </a:lnTo>
                <a:lnTo>
                  <a:pt x="1088" y="2079"/>
                </a:lnTo>
                <a:lnTo>
                  <a:pt x="1112" y="2028"/>
                </a:lnTo>
                <a:lnTo>
                  <a:pt x="1133" y="1987"/>
                </a:lnTo>
                <a:lnTo>
                  <a:pt x="1151" y="1954"/>
                </a:lnTo>
                <a:lnTo>
                  <a:pt x="1164" y="1930"/>
                </a:lnTo>
                <a:lnTo>
                  <a:pt x="1175" y="1911"/>
                </a:lnTo>
                <a:lnTo>
                  <a:pt x="1163" y="1974"/>
                </a:lnTo>
                <a:lnTo>
                  <a:pt x="1152" y="2037"/>
                </a:lnTo>
                <a:lnTo>
                  <a:pt x="1143" y="2099"/>
                </a:lnTo>
                <a:lnTo>
                  <a:pt x="1136" y="2163"/>
                </a:lnTo>
                <a:lnTo>
                  <a:pt x="1130" y="2225"/>
                </a:lnTo>
                <a:lnTo>
                  <a:pt x="1126" y="2287"/>
                </a:lnTo>
                <a:lnTo>
                  <a:pt x="1123" y="2348"/>
                </a:lnTo>
                <a:lnTo>
                  <a:pt x="1122" y="2409"/>
                </a:lnTo>
                <a:lnTo>
                  <a:pt x="1121" y="2470"/>
                </a:lnTo>
                <a:lnTo>
                  <a:pt x="1122" y="2530"/>
                </a:lnTo>
                <a:lnTo>
                  <a:pt x="1124" y="2588"/>
                </a:lnTo>
                <a:lnTo>
                  <a:pt x="1127" y="2646"/>
                </a:lnTo>
                <a:lnTo>
                  <a:pt x="1131" y="2703"/>
                </a:lnTo>
                <a:lnTo>
                  <a:pt x="1136" y="2758"/>
                </a:lnTo>
                <a:lnTo>
                  <a:pt x="1142" y="2813"/>
                </a:lnTo>
                <a:lnTo>
                  <a:pt x="1147" y="2866"/>
                </a:lnTo>
                <a:lnTo>
                  <a:pt x="1154" y="2917"/>
                </a:lnTo>
                <a:lnTo>
                  <a:pt x="1162" y="2967"/>
                </a:lnTo>
                <a:lnTo>
                  <a:pt x="1178" y="3063"/>
                </a:lnTo>
                <a:lnTo>
                  <a:pt x="1194" y="3151"/>
                </a:lnTo>
                <a:lnTo>
                  <a:pt x="1211" y="3230"/>
                </a:lnTo>
                <a:lnTo>
                  <a:pt x="1229" y="3302"/>
                </a:lnTo>
                <a:lnTo>
                  <a:pt x="1245" y="3364"/>
                </a:lnTo>
                <a:lnTo>
                  <a:pt x="1259" y="3415"/>
                </a:lnTo>
                <a:lnTo>
                  <a:pt x="1270" y="3456"/>
                </a:lnTo>
                <a:lnTo>
                  <a:pt x="1338" y="3518"/>
                </a:lnTo>
                <a:lnTo>
                  <a:pt x="1406" y="3578"/>
                </a:lnTo>
                <a:lnTo>
                  <a:pt x="1474" y="3635"/>
                </a:lnTo>
                <a:lnTo>
                  <a:pt x="1543" y="3690"/>
                </a:lnTo>
                <a:lnTo>
                  <a:pt x="1613" y="3742"/>
                </a:lnTo>
                <a:lnTo>
                  <a:pt x="1683" y="3792"/>
                </a:lnTo>
                <a:lnTo>
                  <a:pt x="1752" y="3839"/>
                </a:lnTo>
                <a:lnTo>
                  <a:pt x="1822" y="3885"/>
                </a:lnTo>
                <a:lnTo>
                  <a:pt x="1807" y="3807"/>
                </a:lnTo>
                <a:lnTo>
                  <a:pt x="1793" y="3730"/>
                </a:lnTo>
                <a:lnTo>
                  <a:pt x="1782" y="3655"/>
                </a:lnTo>
                <a:lnTo>
                  <a:pt x="1773" y="3582"/>
                </a:lnTo>
                <a:lnTo>
                  <a:pt x="1765" y="3510"/>
                </a:lnTo>
                <a:lnTo>
                  <a:pt x="1761" y="3441"/>
                </a:lnTo>
                <a:lnTo>
                  <a:pt x="1758" y="3374"/>
                </a:lnTo>
                <a:lnTo>
                  <a:pt x="1755" y="3309"/>
                </a:lnTo>
                <a:lnTo>
                  <a:pt x="1755" y="3246"/>
                </a:lnTo>
                <a:lnTo>
                  <a:pt x="1757" y="3186"/>
                </a:lnTo>
                <a:lnTo>
                  <a:pt x="1759" y="3127"/>
                </a:lnTo>
                <a:lnTo>
                  <a:pt x="1762" y="3070"/>
                </a:lnTo>
                <a:lnTo>
                  <a:pt x="1767" y="3016"/>
                </a:lnTo>
                <a:lnTo>
                  <a:pt x="1772" y="2964"/>
                </a:lnTo>
                <a:lnTo>
                  <a:pt x="1779" y="2915"/>
                </a:lnTo>
                <a:lnTo>
                  <a:pt x="1786" y="2868"/>
                </a:lnTo>
                <a:lnTo>
                  <a:pt x="1793" y="2823"/>
                </a:lnTo>
                <a:lnTo>
                  <a:pt x="1801" y="2781"/>
                </a:lnTo>
                <a:lnTo>
                  <a:pt x="1809" y="2742"/>
                </a:lnTo>
                <a:lnTo>
                  <a:pt x="1818" y="2705"/>
                </a:lnTo>
                <a:lnTo>
                  <a:pt x="1835" y="2639"/>
                </a:lnTo>
                <a:lnTo>
                  <a:pt x="1850" y="2584"/>
                </a:lnTo>
                <a:lnTo>
                  <a:pt x="1864" y="2542"/>
                </a:lnTo>
                <a:lnTo>
                  <a:pt x="1875" y="2511"/>
                </a:lnTo>
                <a:lnTo>
                  <a:pt x="1885" y="2485"/>
                </a:lnTo>
                <a:lnTo>
                  <a:pt x="1884" y="2552"/>
                </a:lnTo>
                <a:lnTo>
                  <a:pt x="1884" y="2620"/>
                </a:lnTo>
                <a:lnTo>
                  <a:pt x="1886" y="2686"/>
                </a:lnTo>
                <a:lnTo>
                  <a:pt x="1889" y="2753"/>
                </a:lnTo>
                <a:lnTo>
                  <a:pt x="1894" y="2819"/>
                </a:lnTo>
                <a:lnTo>
                  <a:pt x="1900" y="2883"/>
                </a:lnTo>
                <a:lnTo>
                  <a:pt x="1908" y="2948"/>
                </a:lnTo>
                <a:lnTo>
                  <a:pt x="1917" y="3012"/>
                </a:lnTo>
                <a:lnTo>
                  <a:pt x="1928" y="3075"/>
                </a:lnTo>
                <a:lnTo>
                  <a:pt x="1939" y="3137"/>
                </a:lnTo>
                <a:lnTo>
                  <a:pt x="1952" y="3198"/>
                </a:lnTo>
                <a:lnTo>
                  <a:pt x="1965" y="3258"/>
                </a:lnTo>
                <a:lnTo>
                  <a:pt x="1979" y="3317"/>
                </a:lnTo>
                <a:lnTo>
                  <a:pt x="1993" y="3375"/>
                </a:lnTo>
                <a:lnTo>
                  <a:pt x="2009" y="3432"/>
                </a:lnTo>
                <a:lnTo>
                  <a:pt x="2024" y="3487"/>
                </a:lnTo>
                <a:lnTo>
                  <a:pt x="2041" y="3541"/>
                </a:lnTo>
                <a:lnTo>
                  <a:pt x="2057" y="3594"/>
                </a:lnTo>
                <a:lnTo>
                  <a:pt x="2073" y="3644"/>
                </a:lnTo>
                <a:lnTo>
                  <a:pt x="2091" y="3694"/>
                </a:lnTo>
                <a:lnTo>
                  <a:pt x="2125" y="3787"/>
                </a:lnTo>
                <a:lnTo>
                  <a:pt x="2158" y="3873"/>
                </a:lnTo>
                <a:lnTo>
                  <a:pt x="2190" y="3951"/>
                </a:lnTo>
                <a:lnTo>
                  <a:pt x="2221" y="4021"/>
                </a:lnTo>
                <a:lnTo>
                  <a:pt x="2248" y="4081"/>
                </a:lnTo>
                <a:lnTo>
                  <a:pt x="2272" y="4131"/>
                </a:lnTo>
                <a:lnTo>
                  <a:pt x="2354" y="4169"/>
                </a:lnTo>
                <a:lnTo>
                  <a:pt x="2435" y="4204"/>
                </a:lnTo>
                <a:lnTo>
                  <a:pt x="2512" y="4235"/>
                </a:lnTo>
                <a:lnTo>
                  <a:pt x="2586" y="4264"/>
                </a:lnTo>
                <a:lnTo>
                  <a:pt x="2656" y="4290"/>
                </a:lnTo>
                <a:lnTo>
                  <a:pt x="2721" y="4312"/>
                </a:lnTo>
                <a:lnTo>
                  <a:pt x="2783" y="4332"/>
                </a:lnTo>
                <a:lnTo>
                  <a:pt x="2839" y="4350"/>
                </a:lnTo>
                <a:lnTo>
                  <a:pt x="2890" y="4365"/>
                </a:lnTo>
                <a:lnTo>
                  <a:pt x="2936" y="4378"/>
                </a:lnTo>
                <a:lnTo>
                  <a:pt x="3008" y="4397"/>
                </a:lnTo>
                <a:lnTo>
                  <a:pt x="3054" y="4407"/>
                </a:lnTo>
                <a:lnTo>
                  <a:pt x="3069" y="4410"/>
                </a:lnTo>
                <a:lnTo>
                  <a:pt x="3075" y="4391"/>
                </a:lnTo>
                <a:lnTo>
                  <a:pt x="3091" y="4339"/>
                </a:lnTo>
                <a:lnTo>
                  <a:pt x="3101" y="4300"/>
                </a:lnTo>
                <a:lnTo>
                  <a:pt x="3112" y="4253"/>
                </a:lnTo>
                <a:lnTo>
                  <a:pt x="3123" y="4200"/>
                </a:lnTo>
                <a:lnTo>
                  <a:pt x="3134" y="4139"/>
                </a:lnTo>
                <a:lnTo>
                  <a:pt x="3144" y="4073"/>
                </a:lnTo>
                <a:lnTo>
                  <a:pt x="3154" y="4001"/>
                </a:lnTo>
                <a:lnTo>
                  <a:pt x="3162" y="3923"/>
                </a:lnTo>
                <a:lnTo>
                  <a:pt x="3165" y="3882"/>
                </a:lnTo>
                <a:lnTo>
                  <a:pt x="3168" y="3839"/>
                </a:lnTo>
                <a:lnTo>
                  <a:pt x="3170" y="3796"/>
                </a:lnTo>
                <a:lnTo>
                  <a:pt x="3171" y="3751"/>
                </a:lnTo>
                <a:lnTo>
                  <a:pt x="3171" y="3705"/>
                </a:lnTo>
                <a:lnTo>
                  <a:pt x="3171" y="3659"/>
                </a:lnTo>
                <a:lnTo>
                  <a:pt x="3170" y="3611"/>
                </a:lnTo>
                <a:lnTo>
                  <a:pt x="3168" y="3562"/>
                </a:lnTo>
                <a:lnTo>
                  <a:pt x="3164" y="3512"/>
                </a:lnTo>
                <a:lnTo>
                  <a:pt x="3160" y="3461"/>
                </a:lnTo>
                <a:lnTo>
                  <a:pt x="3154" y="3410"/>
                </a:lnTo>
                <a:lnTo>
                  <a:pt x="3148" y="3359"/>
                </a:lnTo>
                <a:lnTo>
                  <a:pt x="3140" y="3305"/>
                </a:lnTo>
                <a:lnTo>
                  <a:pt x="3131" y="3251"/>
                </a:lnTo>
                <a:lnTo>
                  <a:pt x="3121" y="3198"/>
                </a:lnTo>
                <a:lnTo>
                  <a:pt x="3109" y="3143"/>
                </a:lnTo>
                <a:lnTo>
                  <a:pt x="3095" y="3087"/>
                </a:lnTo>
                <a:lnTo>
                  <a:pt x="3080" y="3032"/>
                </a:lnTo>
                <a:lnTo>
                  <a:pt x="3063" y="2976"/>
                </a:lnTo>
                <a:lnTo>
                  <a:pt x="3045" y="2919"/>
                </a:lnTo>
                <a:lnTo>
                  <a:pt x="3025" y="2863"/>
                </a:lnTo>
                <a:lnTo>
                  <a:pt x="3003" y="2805"/>
                </a:lnTo>
                <a:lnTo>
                  <a:pt x="2979" y="2748"/>
                </a:lnTo>
                <a:lnTo>
                  <a:pt x="2953" y="2692"/>
                </a:lnTo>
                <a:lnTo>
                  <a:pt x="2926" y="2634"/>
                </a:lnTo>
                <a:lnTo>
                  <a:pt x="2895" y="2576"/>
                </a:lnTo>
                <a:lnTo>
                  <a:pt x="2864" y="2519"/>
                </a:lnTo>
                <a:lnTo>
                  <a:pt x="2830" y="2461"/>
                </a:lnTo>
                <a:lnTo>
                  <a:pt x="2793" y="2403"/>
                </a:lnTo>
                <a:lnTo>
                  <a:pt x="2755" y="2346"/>
                </a:lnTo>
                <a:lnTo>
                  <a:pt x="2714" y="2288"/>
                </a:lnTo>
                <a:lnTo>
                  <a:pt x="2670" y="2231"/>
                </a:lnTo>
                <a:lnTo>
                  <a:pt x="2624" y="2174"/>
                </a:lnTo>
                <a:lnTo>
                  <a:pt x="2576" y="2117"/>
                </a:lnTo>
                <a:lnTo>
                  <a:pt x="2525" y="2061"/>
                </a:lnTo>
                <a:lnTo>
                  <a:pt x="2472" y="2006"/>
                </a:lnTo>
                <a:lnTo>
                  <a:pt x="2415" y="1950"/>
                </a:lnTo>
                <a:lnTo>
                  <a:pt x="2356" y="1895"/>
                </a:lnTo>
                <a:lnTo>
                  <a:pt x="2293" y="1842"/>
                </a:lnTo>
                <a:lnTo>
                  <a:pt x="2228" y="1788"/>
                </a:lnTo>
                <a:lnTo>
                  <a:pt x="2160" y="1735"/>
                </a:lnTo>
                <a:lnTo>
                  <a:pt x="2089" y="1682"/>
                </a:lnTo>
                <a:lnTo>
                  <a:pt x="1983" y="1605"/>
                </a:lnTo>
                <a:lnTo>
                  <a:pt x="1881" y="1528"/>
                </a:lnTo>
                <a:lnTo>
                  <a:pt x="1783" y="1451"/>
                </a:lnTo>
                <a:lnTo>
                  <a:pt x="1688" y="1374"/>
                </a:lnTo>
                <a:lnTo>
                  <a:pt x="1598" y="1297"/>
                </a:lnTo>
                <a:lnTo>
                  <a:pt x="1511" y="1222"/>
                </a:lnTo>
                <a:lnTo>
                  <a:pt x="1429" y="1147"/>
                </a:lnTo>
                <a:lnTo>
                  <a:pt x="1349" y="1073"/>
                </a:lnTo>
                <a:lnTo>
                  <a:pt x="1274" y="1000"/>
                </a:lnTo>
                <a:lnTo>
                  <a:pt x="1201" y="928"/>
                </a:lnTo>
                <a:lnTo>
                  <a:pt x="1132" y="858"/>
                </a:lnTo>
                <a:lnTo>
                  <a:pt x="1067" y="789"/>
                </a:lnTo>
                <a:lnTo>
                  <a:pt x="1006" y="722"/>
                </a:lnTo>
                <a:lnTo>
                  <a:pt x="948" y="657"/>
                </a:lnTo>
                <a:lnTo>
                  <a:pt x="893" y="594"/>
                </a:lnTo>
                <a:lnTo>
                  <a:pt x="842" y="533"/>
                </a:lnTo>
                <a:lnTo>
                  <a:pt x="794" y="475"/>
                </a:lnTo>
                <a:lnTo>
                  <a:pt x="749" y="420"/>
                </a:lnTo>
                <a:lnTo>
                  <a:pt x="708" y="366"/>
                </a:lnTo>
                <a:lnTo>
                  <a:pt x="670" y="316"/>
                </a:lnTo>
                <a:lnTo>
                  <a:pt x="634" y="269"/>
                </a:lnTo>
                <a:lnTo>
                  <a:pt x="603" y="225"/>
                </a:lnTo>
                <a:lnTo>
                  <a:pt x="550" y="147"/>
                </a:lnTo>
                <a:lnTo>
                  <a:pt x="508" y="85"/>
                </a:lnTo>
                <a:lnTo>
                  <a:pt x="479" y="39"/>
                </a:lnTo>
                <a:lnTo>
                  <a:pt x="456" y="0"/>
                </a:lnTo>
                <a:close/>
              </a:path>
            </a:pathLst>
          </a:custGeom>
          <a:gradFill flip="none" rotWithShape="1">
            <a:gsLst>
              <a:gs pos="100000">
                <a:srgbClr val="FCFCFC"/>
              </a:gs>
              <a:gs pos="0">
                <a:srgbClr val="CCCCCC"/>
              </a:gs>
            </a:gsLst>
            <a:lin ang="7200000" scaled="0"/>
            <a:tileRect/>
          </a:gradFill>
          <a:ln w="9525">
            <a:gradFill>
              <a:gsLst>
                <a:gs pos="89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7200000" scaled="0"/>
            </a:gradFill>
          </a:ln>
          <a:effectLst>
            <a:outerShdw blurRad="114300" dist="63500" dir="6600000" sx="103000" sy="103000" algn="tr" rotWithShape="0">
              <a:srgbClr val="4A97BE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760" noProof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606879" y="516839"/>
            <a:ext cx="3552825" cy="469900"/>
          </a:xfrm>
        </p:spPr>
        <p:txBody>
          <a:bodyPr>
            <a:noAutofit/>
          </a:bodyPr>
          <a:lstStyle>
            <a:lvl1pPr marL="0" indent="0">
              <a:buNone/>
              <a:defRPr sz="2400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1">
            <a:extLst>
              <a:ext uri="{FF2B5EF4-FFF2-40B4-BE49-F238E27FC236}">
                <a16:creationId xmlns:a16="http://schemas.microsoft.com/office/drawing/2014/main" id="{F14AF625-FC01-4C2A-B248-7DE246C7B700}"/>
              </a:ext>
            </a:extLst>
          </p:cNvPr>
          <p:cNvSpPr>
            <a:spLocks noGrp="1"/>
          </p:cNvSpPr>
          <p:nvPr>
            <p:ph type="dt" sz="half" idx="14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fld id="{F370FC5E-5F28-43EF-8C76-A7C0107991AC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2D11ED72-0C91-4E9A-9F0C-A17C4F6EE9A9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0C26D85A-5A35-43CC-B0AD-AD9F3B299CC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fld id="{48980DA9-81D3-403E-BD76-2E35A5149B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852201"/>
      </p:ext>
    </p:extLst>
  </p:cSld>
  <p:clrMapOvr>
    <a:masterClrMapping/>
  </p:clrMapOvr>
  <p:hf sldNum="0" hdr="0" ftr="0" dt="0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3B7B3-45F1-4F78-8C74-FDB527C9F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8290015"/>
      </p:ext>
    </p:extLst>
  </p:cSld>
  <p:clrMapOvr>
    <a:masterClrMapping/>
  </p:clrMapOvr>
  <p:hf hdr="0" ftr="0" dt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3B7B3-45F1-4F78-8C74-FDB527C9F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8213178"/>
      </p:ext>
    </p:extLst>
  </p:cSld>
  <p:clrMapOvr>
    <a:masterClrMapping/>
  </p:clrMapOvr>
  <p:hf hdr="0" ftr="0" dt="0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3B7B3-45F1-4F78-8C74-FDB527C9F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4854417"/>
      </p:ext>
    </p:extLst>
  </p:cSld>
  <p:clrMapOvr>
    <a:masterClrMapping/>
  </p:clrMapOvr>
  <p:hf hdr="0" ftr="0" dt="0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3B7B3-45F1-4F78-8C74-FDB527C9F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1228811"/>
      </p:ext>
    </p:extLst>
  </p:cSld>
  <p:clrMapOvr>
    <a:masterClrMapping/>
  </p:clrMapOvr>
  <p:hf hdr="0" ftr="0" dt="0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 userDrawn="1"/>
        </p:nvSpPr>
        <p:spPr>
          <a:xfrm>
            <a:off x="0" y="6211330"/>
            <a:ext cx="9144000" cy="64667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29180" y="6356357"/>
            <a:ext cx="2057400" cy="365125"/>
          </a:xfrm>
        </p:spPr>
        <p:txBody>
          <a:bodyPr/>
          <a:lstStyle>
            <a:lvl1pPr>
              <a:defRPr sz="105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3FA3B7B3-45F1-4F78-8C74-FDB527C9F76D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5" name="矩形 4"/>
          <p:cNvSpPr/>
          <p:nvPr userDrawn="1"/>
        </p:nvSpPr>
        <p:spPr>
          <a:xfrm>
            <a:off x="0" y="7"/>
            <a:ext cx="9144000" cy="7661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3" hasCustomPrompt="1"/>
          </p:nvPr>
        </p:nvSpPr>
        <p:spPr>
          <a:xfrm>
            <a:off x="140497" y="102958"/>
            <a:ext cx="5776913" cy="560215"/>
          </a:xfrm>
        </p:spPr>
        <p:txBody>
          <a:bodyPr/>
          <a:lstStyle>
            <a:lvl1pPr marL="0" indent="0">
              <a:lnSpc>
                <a:spcPct val="100000"/>
              </a:lnSpc>
              <a:buNone/>
              <a:defRPr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  <p:sp>
        <p:nvSpPr>
          <p:cNvPr id="16" name="文本框 15"/>
          <p:cNvSpPr txBox="1"/>
          <p:nvPr userDrawn="1"/>
        </p:nvSpPr>
        <p:spPr>
          <a:xfrm>
            <a:off x="2140398" y="6265132"/>
            <a:ext cx="2002471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13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空间安全学院（密码</a:t>
            </a:r>
            <a:r>
              <a:rPr lang="zh-CN" altLang="en-US" sz="1013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zh-CN" altLang="en-US" sz="1013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7" name="文本框 16"/>
          <p:cNvSpPr txBox="1"/>
          <p:nvPr userDrawn="1"/>
        </p:nvSpPr>
        <p:spPr>
          <a:xfrm>
            <a:off x="2140399" y="6546822"/>
            <a:ext cx="2089033" cy="196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75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ol of Cyberspace Security (School of Cryptology)</a:t>
            </a:r>
            <a:endParaRPr lang="zh-CN" altLang="en-US" sz="675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连接符 18"/>
          <p:cNvCxnSpPr/>
          <p:nvPr userDrawn="1"/>
        </p:nvCxnSpPr>
        <p:spPr>
          <a:xfrm>
            <a:off x="2140398" y="6283840"/>
            <a:ext cx="0" cy="50165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图片 20"/>
          <p:cNvPicPr>
            <a:picLocks noChangeAspect="1"/>
          </p:cNvPicPr>
          <p:nvPr userDrawn="1"/>
        </p:nvPicPr>
        <p:blipFill rotWithShape="1">
          <a:blip r:embed="rId2"/>
          <a:srcRect t="27732" b="29452"/>
          <a:stretch>
            <a:fillRect/>
          </a:stretch>
        </p:blipFill>
        <p:spPr>
          <a:xfrm>
            <a:off x="4635621" y="951"/>
            <a:ext cx="4508383" cy="765175"/>
          </a:xfrm>
          <a:prstGeom prst="rect">
            <a:avLst/>
          </a:prstGeom>
        </p:spPr>
      </p:pic>
      <p:pic>
        <p:nvPicPr>
          <p:cNvPr id="22" name="Picture 2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18" b="10316"/>
          <a:stretch>
            <a:fillRect/>
          </a:stretch>
        </p:blipFill>
        <p:spPr bwMode="auto">
          <a:xfrm>
            <a:off x="4" y="-1"/>
            <a:ext cx="2541665" cy="765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FB67534B-9D72-4B29-AF95-EF3BECF51BC5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399" y="6277288"/>
            <a:ext cx="1791903" cy="539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57398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lum bright="62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019800"/>
            <a:ext cx="9636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25"/>
          <p:cNvGrpSpPr>
            <a:grpSpLocks/>
          </p:cNvGrpSpPr>
          <p:nvPr userDrawn="1"/>
        </p:nvGrpSpPr>
        <p:grpSpPr bwMode="auto">
          <a:xfrm>
            <a:off x="1676400" y="6324600"/>
            <a:ext cx="5105400" cy="45719"/>
            <a:chOff x="0" y="2057400"/>
            <a:chExt cx="8534400" cy="1143000"/>
          </a:xfrm>
          <a:solidFill>
            <a:srgbClr val="C00000">
              <a:alpha val="41000"/>
            </a:srgbClr>
          </a:solidFill>
        </p:grpSpPr>
        <p:sp>
          <p:nvSpPr>
            <p:cNvPr id="6" name="矩形 5"/>
            <p:cNvSpPr/>
            <p:nvPr/>
          </p:nvSpPr>
          <p:spPr>
            <a:xfrm>
              <a:off x="303307" y="2057400"/>
              <a:ext cx="8231093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2057400"/>
              <a:ext cx="380005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8" name="组合 25"/>
          <p:cNvGrpSpPr>
            <a:grpSpLocks/>
          </p:cNvGrpSpPr>
          <p:nvPr userDrawn="1"/>
        </p:nvGrpSpPr>
        <p:grpSpPr bwMode="auto">
          <a:xfrm>
            <a:off x="8077200" y="6324600"/>
            <a:ext cx="1066800" cy="45719"/>
            <a:chOff x="0" y="2057400"/>
            <a:chExt cx="8534400" cy="1143000"/>
          </a:xfrm>
          <a:solidFill>
            <a:srgbClr val="C00000">
              <a:alpha val="41000"/>
            </a:srgbClr>
          </a:solidFill>
        </p:grpSpPr>
        <p:sp>
          <p:nvSpPr>
            <p:cNvPr id="9" name="矩形 8"/>
            <p:cNvSpPr/>
            <p:nvPr/>
          </p:nvSpPr>
          <p:spPr>
            <a:xfrm>
              <a:off x="303307" y="2057400"/>
              <a:ext cx="8231093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2057400"/>
              <a:ext cx="380005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1" name="组合 22"/>
          <p:cNvGrpSpPr>
            <a:grpSpLocks/>
          </p:cNvGrpSpPr>
          <p:nvPr userDrawn="1"/>
        </p:nvGrpSpPr>
        <p:grpSpPr bwMode="auto">
          <a:xfrm>
            <a:off x="457200" y="1066800"/>
            <a:ext cx="6172200" cy="46038"/>
            <a:chOff x="1828800" y="1371600"/>
            <a:chExt cx="6172200" cy="45719"/>
          </a:xfrm>
        </p:grpSpPr>
        <p:grpSp>
          <p:nvGrpSpPr>
            <p:cNvPr id="12" name="组合 25"/>
            <p:cNvGrpSpPr>
              <a:grpSpLocks/>
            </p:cNvGrpSpPr>
            <p:nvPr userDrawn="1"/>
          </p:nvGrpSpPr>
          <p:grpSpPr bwMode="auto">
            <a:xfrm>
              <a:off x="1828800" y="1371600"/>
              <a:ext cx="5105400" cy="45719"/>
              <a:chOff x="0" y="2057400"/>
              <a:chExt cx="8534400" cy="1143000"/>
            </a:xfrm>
            <a:solidFill>
              <a:srgbClr val="C00000">
                <a:alpha val="41000"/>
              </a:srgbClr>
            </a:solidFill>
          </p:grpSpPr>
          <p:sp>
            <p:nvSpPr>
              <p:cNvPr id="16" name="矩形 15"/>
              <p:cNvSpPr/>
              <p:nvPr/>
            </p:nvSpPr>
            <p:spPr>
              <a:xfrm>
                <a:off x="303307" y="2057400"/>
                <a:ext cx="8231093" cy="1143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0" y="2057400"/>
                <a:ext cx="380005" cy="1143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13" name="组合 25"/>
            <p:cNvGrpSpPr>
              <a:grpSpLocks/>
            </p:cNvGrpSpPr>
            <p:nvPr userDrawn="1"/>
          </p:nvGrpSpPr>
          <p:grpSpPr bwMode="auto">
            <a:xfrm>
              <a:off x="6934200" y="1371600"/>
              <a:ext cx="1066800" cy="45719"/>
              <a:chOff x="0" y="2057400"/>
              <a:chExt cx="8534400" cy="1143000"/>
            </a:xfrm>
            <a:solidFill>
              <a:srgbClr val="C00000">
                <a:alpha val="41000"/>
              </a:srgbClr>
            </a:solidFill>
          </p:grpSpPr>
          <p:sp>
            <p:nvSpPr>
              <p:cNvPr id="14" name="矩形 13"/>
              <p:cNvSpPr/>
              <p:nvPr/>
            </p:nvSpPr>
            <p:spPr>
              <a:xfrm>
                <a:off x="303307" y="2057400"/>
                <a:ext cx="8231093" cy="1143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0" y="2057400"/>
                <a:ext cx="380005" cy="1143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/>
              </a:p>
            </p:txBody>
          </p:sp>
        </p:grpSp>
      </p:grpSp>
      <p:sp>
        <p:nvSpPr>
          <p:cNvPr id="22" name="内容占位符 7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760"/>
          </a:xfrm>
        </p:spPr>
        <p:txBody>
          <a:bodyPr/>
          <a:lstStyle>
            <a:lvl1pPr>
              <a:buClr>
                <a:srgbClr val="C00000"/>
              </a:buClr>
              <a:buSzPct val="80000"/>
              <a:buFont typeface="Wingdings" pitchFamily="2" charset="2"/>
              <a:buChar char="n"/>
              <a:defRPr sz="2800" baseline="0">
                <a:latin typeface="Times New Roman" pitchFamily="18" charset="0"/>
                <a:ea typeface="宋体" pitchFamily="2" charset="-122"/>
              </a:defRPr>
            </a:lvl1pPr>
            <a:lvl2pPr>
              <a:buClr>
                <a:srgbClr val="C00000"/>
              </a:buClr>
              <a:buSzPct val="80000"/>
              <a:buFont typeface="Wingdings" pitchFamily="2" charset="2"/>
              <a:buChar char="Ø"/>
              <a:defRPr sz="2600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buClr>
                <a:srgbClr val="C00000"/>
              </a:buClr>
              <a:buSzPct val="70000"/>
              <a:buFont typeface="Wingdings" pitchFamily="2" charset="2"/>
              <a:buChar char="l"/>
              <a:defRPr sz="2400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buClr>
                <a:srgbClr val="C00000"/>
              </a:buClr>
              <a:buSzPct val="65000"/>
              <a:buFont typeface="Wingdings" pitchFamily="2" charset="2"/>
              <a:buChar char="u"/>
              <a:defRPr sz="2200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buClr>
                <a:srgbClr val="C00000"/>
              </a:buClr>
              <a:buSzPct val="80000"/>
              <a:buFont typeface="Arial" pitchFamily="34" charset="0"/>
              <a:buChar char="•"/>
              <a:defRPr sz="2000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23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200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8" name="日期占位符 1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页脚占位符 2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灯片编号占位符 2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B674B7-57E9-4233-A9D4-F357DC1CE1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01659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6E193E7B-F540-4C2C-81EE-3D59537CCA8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836613"/>
            <a:ext cx="9144000" cy="96837"/>
          </a:xfrm>
          <a:prstGeom prst="rect">
            <a:avLst/>
          </a:prstGeom>
          <a:solidFill>
            <a:srgbClr val="CC3300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z="3200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pic>
        <p:nvPicPr>
          <p:cNvPr id="3" name="图片 4">
            <a:extLst>
              <a:ext uri="{FF2B5EF4-FFF2-40B4-BE49-F238E27FC236}">
                <a16:creationId xmlns:a16="http://schemas.microsoft.com/office/drawing/2014/main" id="{A3C9791A-75A2-489E-94CC-6D2480B2D55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46038"/>
            <a:ext cx="2419350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358999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0766FB-7D0A-4401-B537-C5152BA4A4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E3BF9C-0B2D-4CC1-80D0-11CFD3B568D1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FBAFA56-DE83-4657-A559-202401BB71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5DA0E3A-5845-4A37-BA90-BF70A86B5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D8E82C-5E7C-47B3-8AB5-254269B9C6A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2671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theme" Target="../theme/theme4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5.xml"/><Relationship Id="rId4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9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theme" Target="../theme/theme7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slideLayout" Target="../slideLayouts/slideLayout75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theme" Target="../theme/theme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B6185B8B-AEF9-4ED4-8E17-8EEF4487C99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4EA70941-1EFF-45EF-AE88-E2DAD5621BB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1028" name="文本框 9">
            <a:extLst>
              <a:ext uri="{FF2B5EF4-FFF2-40B4-BE49-F238E27FC236}">
                <a16:creationId xmlns:a16="http://schemas.microsoft.com/office/drawing/2014/main" id="{018B97DB-2AA3-4EE6-BEAD-FD0B92AD1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42875"/>
            <a:ext cx="984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36" r:id="rId1"/>
    <p:sldLayoutId id="2147485137" r:id="rId2"/>
    <p:sldLayoutId id="2147485138" r:id="rId3"/>
    <p:sldLayoutId id="2147485139" r:id="rId4"/>
    <p:sldLayoutId id="2147485140" r:id="rId5"/>
    <p:sldLayoutId id="2147485141" r:id="rId6"/>
    <p:sldLayoutId id="2147485142" r:id="rId7"/>
    <p:sldLayoutId id="2147485143" r:id="rId8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05BAA"/>
          </a:solidFill>
          <a:latin typeface="Arial" panose="020B0604020202020204"/>
          <a:ea typeface="微软雅黑" panose="020B0503020204020204" charset="-122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2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>
            <a:extLst>
              <a:ext uri="{FF2B5EF4-FFF2-40B4-BE49-F238E27FC236}">
                <a16:creationId xmlns:a16="http://schemas.microsoft.com/office/drawing/2014/main" id="{DDB1120F-EF1E-434E-A5BB-519204FDAC5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>
            <a:extLst>
              <a:ext uri="{FF2B5EF4-FFF2-40B4-BE49-F238E27FC236}">
                <a16:creationId xmlns:a16="http://schemas.microsoft.com/office/drawing/2014/main" id="{9B1ABB47-4713-41FC-83FE-E1E54526DF0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7E16BE-47BF-4B43-85B7-608305F0B91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buFont typeface="Arial" panose="020B0604020202020204" pitchFamily="34" charset="0"/>
              <a:buNone/>
              <a:defRPr sz="9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80727F1-7508-47B6-97E2-0A5982C8C021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39AE712-1374-4AA6-ADD1-9E1CA61EDA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buFont typeface="Arial" panose="020B0604020202020204" pitchFamily="34" charset="0"/>
              <a:buNone/>
              <a:defRPr sz="9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ED00D6C-98DB-45AB-9259-F0E2EEA684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buFont typeface="Arial" panose="020B0604020202020204" pitchFamily="34" charset="0"/>
              <a:buNone/>
              <a:defRPr sz="9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C1B1CE2-E135-4287-8913-1297D37EDE5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26" r:id="rId1"/>
    <p:sldLayoutId id="2147485127" r:id="rId2"/>
    <p:sldLayoutId id="2147485128" r:id="rId3"/>
    <p:sldLayoutId id="2147485129" r:id="rId4"/>
    <p:sldLayoutId id="2147485130" r:id="rId5"/>
    <p:sldLayoutId id="2147485131" r:id="rId6"/>
    <p:sldLayoutId id="2147485132" r:id="rId7"/>
    <p:sldLayoutId id="2147485133" r:id="rId8"/>
    <p:sldLayoutId id="2147485134" r:id="rId9"/>
    <p:sldLayoutId id="2147485135" r:id="rId10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>
            <a:extLst>
              <a:ext uri="{FF2B5EF4-FFF2-40B4-BE49-F238E27FC236}">
                <a16:creationId xmlns:a16="http://schemas.microsoft.com/office/drawing/2014/main" id="{E55C6082-AC73-4E7B-BCE6-305F609D353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文本占位符 2">
            <a:extLst>
              <a:ext uri="{FF2B5EF4-FFF2-40B4-BE49-F238E27FC236}">
                <a16:creationId xmlns:a16="http://schemas.microsoft.com/office/drawing/2014/main" id="{FD1F955C-22C6-4D6B-A49A-17023222576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E3CDA0-25E4-4BC9-884E-1FCAB88D30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buFont typeface="Arial" panose="020B0604020202020204" pitchFamily="34" charset="0"/>
              <a:buNone/>
              <a:defRPr sz="9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D0441A3-C016-4C79-88E5-5E2B24AD6B68}" type="datetimeFigureOut">
              <a:rPr lang="zh-CN" altLang="en-US"/>
              <a:pPr>
                <a:defRPr/>
              </a:pPr>
              <a:t>2022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AC732EE-0A9C-4D3B-AF76-4F39F4447A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buFont typeface="Arial" panose="020B0604020202020204" pitchFamily="34" charset="0"/>
              <a:buNone/>
              <a:defRPr sz="9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FBF75E-D146-4E01-ADC7-F3EA5FFD56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buFont typeface="Arial" panose="020B0604020202020204" pitchFamily="34" charset="0"/>
              <a:buNone/>
              <a:defRPr sz="9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FB61546-9F19-43AC-B06D-69B0CCFB0C8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3079" name="Rectangle 3">
            <a:extLst>
              <a:ext uri="{FF2B5EF4-FFF2-40B4-BE49-F238E27FC236}">
                <a16:creationId xmlns:a16="http://schemas.microsoft.com/office/drawing/2014/main" id="{A647AE5B-002D-4BFD-82C0-3D970C7E7211}"/>
              </a:ext>
            </a:extLst>
          </p:cNvPr>
          <p:cNvSpPr>
            <a:spLocks noChangeArrowheads="1"/>
          </p:cNvSpPr>
          <p:nvPr userDrawn="1"/>
        </p:nvSpPr>
        <p:spPr bwMode="auto">
          <a:xfrm flipV="1">
            <a:off x="0" y="927100"/>
            <a:ext cx="9147175" cy="76200"/>
          </a:xfrm>
          <a:prstGeom prst="rect">
            <a:avLst/>
          </a:prstGeom>
          <a:solidFill>
            <a:srgbClr val="CC3300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44" r:id="rId1"/>
    <p:sldLayoutId id="2147485145" r:id="rId2"/>
    <p:sldLayoutId id="2147485146" r:id="rId3"/>
    <p:sldLayoutId id="2147485147" r:id="rId4"/>
    <p:sldLayoutId id="2147485148" r:id="rId5"/>
    <p:sldLayoutId id="2147485149" r:id="rId6"/>
    <p:sldLayoutId id="2147485150" r:id="rId7"/>
    <p:sldLayoutId id="2147485151" r:id="rId8"/>
    <p:sldLayoutId id="2147485152" r:id="rId9"/>
    <p:sldLayoutId id="2147485153" r:id="rId10"/>
    <p:sldLayoutId id="2147485154" r:id="rId11"/>
    <p:sldLayoutId id="2147485155" r:id="rId12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>
            <a:extLst>
              <a:ext uri="{FF2B5EF4-FFF2-40B4-BE49-F238E27FC236}">
                <a16:creationId xmlns:a16="http://schemas.microsoft.com/office/drawing/2014/main" id="{65435583-B73B-4AE7-90C7-A0312A55352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文本占位符 2">
            <a:extLst>
              <a:ext uri="{FF2B5EF4-FFF2-40B4-BE49-F238E27FC236}">
                <a16:creationId xmlns:a16="http://schemas.microsoft.com/office/drawing/2014/main" id="{B35AF23F-A297-4103-B40E-4B5C98DB763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100" name="文本框 9">
            <a:extLst>
              <a:ext uri="{FF2B5EF4-FFF2-40B4-BE49-F238E27FC236}">
                <a16:creationId xmlns:a16="http://schemas.microsoft.com/office/drawing/2014/main" id="{D5F7A24F-FAB0-4611-B261-9788C5071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42875"/>
            <a:ext cx="984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56" r:id="rId1"/>
    <p:sldLayoutId id="2147485157" r:id="rId2"/>
    <p:sldLayoutId id="2147485158" r:id="rId3"/>
    <p:sldLayoutId id="2147485159" r:id="rId4"/>
    <p:sldLayoutId id="2147485160" r:id="rId5"/>
    <p:sldLayoutId id="2147485161" r:id="rId6"/>
    <p:sldLayoutId id="2147485162" r:id="rId7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05BAA"/>
          </a:solidFill>
          <a:latin typeface="Arial" panose="020B0604020202020204"/>
          <a:ea typeface="微软雅黑" panose="020B0503020204020204" charset="-122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2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1">
            <a:extLst>
              <a:ext uri="{FF2B5EF4-FFF2-40B4-BE49-F238E27FC236}">
                <a16:creationId xmlns:a16="http://schemas.microsoft.com/office/drawing/2014/main" id="{0D896D3B-8DC3-4960-BA8C-74F5AD3C7D1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3" name="文本占位符 2">
            <a:extLst>
              <a:ext uri="{FF2B5EF4-FFF2-40B4-BE49-F238E27FC236}">
                <a16:creationId xmlns:a16="http://schemas.microsoft.com/office/drawing/2014/main" id="{05DE7BA8-B155-48DB-A745-23FA3F4386A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124" name="文本框 9">
            <a:extLst>
              <a:ext uri="{FF2B5EF4-FFF2-40B4-BE49-F238E27FC236}">
                <a16:creationId xmlns:a16="http://schemas.microsoft.com/office/drawing/2014/main" id="{751E2C60-4219-4A0B-B87A-266D1BCD8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42875"/>
            <a:ext cx="984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63" r:id="rId1"/>
    <p:sldLayoutId id="2147485164" r:id="rId2"/>
    <p:sldLayoutId id="2147485165" r:id="rId3"/>
    <p:sldLayoutId id="2147485166" r:id="rId4"/>
    <p:sldLayoutId id="2147485167" r:id="rId5"/>
    <p:sldLayoutId id="2147485168" r:id="rId6"/>
    <p:sldLayoutId id="2147485169" r:id="rId7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05BAA"/>
          </a:solidFill>
          <a:latin typeface="Arial" panose="020B0604020202020204"/>
          <a:ea typeface="微软雅黑" panose="020B0503020204020204" charset="-122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2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占位符 1">
            <a:extLst>
              <a:ext uri="{FF2B5EF4-FFF2-40B4-BE49-F238E27FC236}">
                <a16:creationId xmlns:a16="http://schemas.microsoft.com/office/drawing/2014/main" id="{8D731B5E-BE8D-49D9-95CF-AFD05CC0E27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147" name="文本占位符 2">
            <a:extLst>
              <a:ext uri="{FF2B5EF4-FFF2-40B4-BE49-F238E27FC236}">
                <a16:creationId xmlns:a16="http://schemas.microsoft.com/office/drawing/2014/main" id="{A70BB2B1-A5EA-4B2E-8587-FBC00854724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148" name="文本框 9">
            <a:extLst>
              <a:ext uri="{FF2B5EF4-FFF2-40B4-BE49-F238E27FC236}">
                <a16:creationId xmlns:a16="http://schemas.microsoft.com/office/drawing/2014/main" id="{74DB5A8C-21C6-4816-A582-957501FB5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42875"/>
            <a:ext cx="984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70" r:id="rId1"/>
    <p:sldLayoutId id="2147485171" r:id="rId2"/>
    <p:sldLayoutId id="2147485172" r:id="rId3"/>
    <p:sldLayoutId id="2147485173" r:id="rId4"/>
    <p:sldLayoutId id="2147485174" r:id="rId5"/>
    <p:sldLayoutId id="2147485175" r:id="rId6"/>
    <p:sldLayoutId id="2147485176" r:id="rId7"/>
    <p:sldLayoutId id="2147485177" r:id="rId8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05BAA"/>
          </a:solidFill>
          <a:latin typeface="Arial" panose="020B0604020202020204"/>
          <a:ea typeface="微软雅黑" panose="020B0503020204020204" charset="-122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2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占位符 1">
            <a:extLst>
              <a:ext uri="{FF2B5EF4-FFF2-40B4-BE49-F238E27FC236}">
                <a16:creationId xmlns:a16="http://schemas.microsoft.com/office/drawing/2014/main" id="{6A9A78E2-C3F1-483A-81E1-0C18F4FAEBD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>
            <a:extLst>
              <a:ext uri="{FF2B5EF4-FFF2-40B4-BE49-F238E27FC236}">
                <a16:creationId xmlns:a16="http://schemas.microsoft.com/office/drawing/2014/main" id="{C71506D6-0050-4715-A440-AA090B95BBC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172" name="文本框 9">
            <a:extLst>
              <a:ext uri="{FF2B5EF4-FFF2-40B4-BE49-F238E27FC236}">
                <a16:creationId xmlns:a16="http://schemas.microsoft.com/office/drawing/2014/main" id="{52156972-005F-4E17-9DFF-9C5C75125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42875"/>
            <a:ext cx="984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78" r:id="rId1"/>
    <p:sldLayoutId id="2147485179" r:id="rId2"/>
    <p:sldLayoutId id="2147485180" r:id="rId3"/>
    <p:sldLayoutId id="2147485181" r:id="rId4"/>
    <p:sldLayoutId id="2147485182" r:id="rId5"/>
    <p:sldLayoutId id="2147485183" r:id="rId6"/>
    <p:sldLayoutId id="2147485184" r:id="rId7"/>
    <p:sldLayoutId id="2147485185" r:id="rId8"/>
    <p:sldLayoutId id="2147485186" r:id="rId9"/>
    <p:sldLayoutId id="2147485187" r:id="rId10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05BAA"/>
          </a:solidFill>
          <a:latin typeface="Arial" panose="020B0604020202020204"/>
          <a:ea typeface="微软雅黑" panose="020B0503020204020204" charset="-122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3200">
          <a:solidFill>
            <a:srgbClr val="005BAA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200" kern="1200">
          <a:solidFill>
            <a:schemeClr val="tx1"/>
          </a:solidFill>
          <a:latin typeface="+mn-lt"/>
          <a:ea typeface="微软雅黑" panose="020B0503020204020204" charset="-122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A3B7B3-45F1-4F78-8C74-FDB527C9F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070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89" r:id="rId1"/>
    <p:sldLayoutId id="2147485190" r:id="rId2"/>
    <p:sldLayoutId id="2147485191" r:id="rId3"/>
    <p:sldLayoutId id="2147485192" r:id="rId4"/>
    <p:sldLayoutId id="2147485193" r:id="rId5"/>
    <p:sldLayoutId id="2147485194" r:id="rId6"/>
    <p:sldLayoutId id="2147485195" r:id="rId7"/>
    <p:sldLayoutId id="2147485196" r:id="rId8"/>
    <p:sldLayoutId id="2147485197" r:id="rId9"/>
    <p:sldLayoutId id="2147485198" r:id="rId10"/>
    <p:sldLayoutId id="2147485199" r:id="rId11"/>
    <p:sldLayoutId id="2147485200" r:id="rId12"/>
    <p:sldLayoutId id="2147485201" r:id="rId13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F4581E8-EE7F-42A4-ADD1-6B80FFCAC7E7}"/>
              </a:ext>
            </a:extLst>
          </p:cNvPr>
          <p:cNvSpPr txBox="1"/>
          <p:nvPr/>
        </p:nvSpPr>
        <p:spPr>
          <a:xfrm>
            <a:off x="2843808" y="3429000"/>
            <a:ext cx="299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4000" b="1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胡昌慧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B17E3A9-31DE-4255-9F77-09847362398A}"/>
              </a:ext>
            </a:extLst>
          </p:cNvPr>
          <p:cNvSpPr txBox="1"/>
          <p:nvPr/>
        </p:nvSpPr>
        <p:spPr>
          <a:xfrm>
            <a:off x="1187624" y="4288079"/>
            <a:ext cx="74168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4000" b="1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联系方式：</a:t>
            </a:r>
            <a:r>
              <a:rPr lang="en-US" altLang="zh-CN" sz="4000" b="1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hu@hainanu.edu.cn</a:t>
            </a:r>
            <a:endParaRPr lang="zh-CN" altLang="en-US" sz="4000" b="1" dirty="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EAB2072-485E-4CE8-B978-E14B8649FDCB}"/>
              </a:ext>
            </a:extLst>
          </p:cNvPr>
          <p:cNvSpPr txBox="1"/>
          <p:nvPr/>
        </p:nvSpPr>
        <p:spPr>
          <a:xfrm>
            <a:off x="971600" y="1196752"/>
            <a:ext cx="7416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4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四章时间存储折中攻击</a:t>
            </a:r>
            <a:endParaRPr lang="en-US" altLang="zh-CN" sz="4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73461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D082F04-EE1F-4CFC-8B60-CE5FAA5DB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3B7B3-45F1-4F78-8C74-FDB527C9F76D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DDDAC17-A862-45DD-8564-16F02149FDA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A24EE92-DD6A-4A9D-88C7-F27E7F89F96E}"/>
              </a:ext>
            </a:extLst>
          </p:cNvPr>
          <p:cNvSpPr/>
          <p:nvPr/>
        </p:nvSpPr>
        <p:spPr>
          <a:xfrm>
            <a:off x="575556" y="1536174"/>
            <a:ext cx="799288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中间相遇攻击方法提出之后被广泛应用于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Hash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函数的安全性分析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.Aoki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及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Sasaki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使用该方法给出了基于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AES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算法的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Hash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函数的原像攻击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,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并应用到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Whirlpool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算法中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.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除此之外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,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该分析方法首次给出了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MD5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及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Tiger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算法的全轮的原像攻击、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SHA-1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及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SHA-2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算法的最好的原像攻击以及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SHA-2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的伪碰撞攻击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.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该分析方法在分析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Hash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函数的过程中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,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分析人员提出了各种分析技巧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,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比如剪接技术、初始结构技巧以及部分匹配技术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.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近年来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,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很多密码学分析者将该方法应用到分组密码的安全性分析中，并提出了三子集中间相遇攻击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9087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1BE1B7D-0E4B-41C6-8B25-9DE0BBCF87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3B7B3-45F1-4F78-8C74-FDB527C9F76D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923E24F-BEC1-4625-8A48-838B8D1ABA4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F625ED8-D5E1-4A27-B7D5-C90B7A48AB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32881"/>
            <a:ext cx="9144000" cy="5392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2670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1B8229A-6C1E-46BB-A174-E85420C6A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3B7B3-45F1-4F78-8C74-FDB527C9F76D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14CD059-FD9B-4837-A680-1F4ECB9940E7}"/>
              </a:ext>
            </a:extLst>
          </p:cNvPr>
          <p:cNvSpPr/>
          <p:nvPr/>
        </p:nvSpPr>
        <p:spPr>
          <a:xfrm>
            <a:off x="323528" y="1052736"/>
            <a:ext cx="815899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Noto Sans"/>
              </a:rPr>
              <a:t>基本原理如下：</a:t>
            </a:r>
          </a:p>
          <a:p>
            <a:r>
              <a:rPr lang="zh-CN" altLang="en-US" dirty="0">
                <a:solidFill>
                  <a:schemeClr val="tx1"/>
                </a:solidFill>
                <a:latin typeface="Noto Sans"/>
              </a:rPr>
              <a:t>假设 </a:t>
            </a:r>
            <a:r>
              <a:rPr lang="en-US" altLang="zh-CN" dirty="0">
                <a:solidFill>
                  <a:schemeClr val="tx1"/>
                </a:solidFill>
                <a:latin typeface="Noto Sans"/>
              </a:rPr>
              <a:t>E </a:t>
            </a:r>
            <a:r>
              <a:rPr lang="zh-CN" altLang="en-US" dirty="0">
                <a:solidFill>
                  <a:schemeClr val="tx1"/>
                </a:solidFill>
                <a:latin typeface="Noto Sans"/>
              </a:rPr>
              <a:t>和 </a:t>
            </a:r>
            <a:r>
              <a:rPr lang="en-US" altLang="zh-CN" dirty="0">
                <a:solidFill>
                  <a:schemeClr val="tx1"/>
                </a:solidFill>
                <a:latin typeface="Noto Sans"/>
              </a:rPr>
              <a:t>D </a:t>
            </a:r>
            <a:r>
              <a:rPr lang="zh-CN" altLang="en-US" dirty="0">
                <a:solidFill>
                  <a:schemeClr val="tx1"/>
                </a:solidFill>
                <a:latin typeface="Noto Sans"/>
              </a:rPr>
              <a:t>分别是加密函数和解密函数，</a:t>
            </a:r>
            <a:r>
              <a:rPr lang="en-US" altLang="zh-CN" dirty="0">
                <a:solidFill>
                  <a:schemeClr val="tx1"/>
                </a:solidFill>
                <a:latin typeface="Noto Sans"/>
              </a:rPr>
              <a:t>k1 </a:t>
            </a:r>
            <a:r>
              <a:rPr lang="zh-CN" altLang="en-US" dirty="0">
                <a:solidFill>
                  <a:schemeClr val="tx1"/>
                </a:solidFill>
                <a:latin typeface="Noto Sans"/>
              </a:rPr>
              <a:t>和 </a:t>
            </a:r>
            <a:r>
              <a:rPr lang="en-US" altLang="zh-CN" dirty="0">
                <a:solidFill>
                  <a:schemeClr val="tx1"/>
                </a:solidFill>
                <a:latin typeface="Noto Sans"/>
              </a:rPr>
              <a:t>k2 </a:t>
            </a:r>
            <a:r>
              <a:rPr lang="zh-CN" altLang="en-US" dirty="0">
                <a:solidFill>
                  <a:schemeClr val="tx1"/>
                </a:solidFill>
                <a:latin typeface="Noto Sans"/>
              </a:rPr>
              <a:t>分别是两次加密使用的密钥，则我们有</a:t>
            </a:r>
          </a:p>
          <a:p>
            <a:r>
              <a:rPr lang="en-US" altLang="zh-CN" dirty="0">
                <a:solidFill>
                  <a:schemeClr val="tx1"/>
                </a:solidFill>
                <a:latin typeface="MJXc-TeX-math-I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MJXc-TeX-main-R"/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MJXc-TeX-math-I"/>
              </a:rPr>
              <a:t>E</a:t>
            </a:r>
            <a:r>
              <a:rPr lang="en-US" altLang="zh-CN" baseline="-25000" dirty="0">
                <a:solidFill>
                  <a:schemeClr val="tx1"/>
                </a:solidFill>
                <a:latin typeface="MJXc-TeX-math-I"/>
              </a:rPr>
              <a:t>k</a:t>
            </a:r>
            <a:r>
              <a:rPr lang="en-US" altLang="zh-CN" baseline="-25000" dirty="0">
                <a:solidFill>
                  <a:schemeClr val="tx1"/>
                </a:solidFill>
                <a:latin typeface="MJXc-TeX-main-R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MJXc-TeX-main-R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MJXc-TeX-math-I"/>
              </a:rPr>
              <a:t>E</a:t>
            </a:r>
            <a:r>
              <a:rPr lang="en-US" altLang="zh-CN" baseline="-25000" dirty="0">
                <a:solidFill>
                  <a:schemeClr val="tx1"/>
                </a:solidFill>
                <a:latin typeface="MJXc-TeX-math-I"/>
              </a:rPr>
              <a:t>k</a:t>
            </a:r>
            <a:r>
              <a:rPr lang="en-US" altLang="zh-CN" baseline="-25000" dirty="0">
                <a:solidFill>
                  <a:schemeClr val="tx1"/>
                </a:solidFill>
                <a:latin typeface="MJXc-TeX-main-R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MJXc-TeX-main-R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MJXc-TeX-math-I"/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MJXc-TeX-main-R"/>
              </a:rPr>
              <a:t>))      </a:t>
            </a:r>
            <a:r>
              <a:rPr lang="en-US" altLang="zh-CN" dirty="0">
                <a:solidFill>
                  <a:schemeClr val="tx1"/>
                </a:solidFill>
                <a:latin typeface="MJXc-TeX-math-I"/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MJXc-TeX-main-R"/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MJXc-TeX-math-I"/>
              </a:rPr>
              <a:t>D</a:t>
            </a:r>
            <a:r>
              <a:rPr lang="en-US" altLang="zh-CN" baseline="-25000" dirty="0">
                <a:solidFill>
                  <a:schemeClr val="tx1"/>
                </a:solidFill>
                <a:latin typeface="MJXc-TeX-math-I"/>
              </a:rPr>
              <a:t>k</a:t>
            </a:r>
            <a:r>
              <a:rPr lang="en-US" altLang="zh-CN" baseline="-25000" dirty="0">
                <a:solidFill>
                  <a:schemeClr val="tx1"/>
                </a:solidFill>
                <a:latin typeface="MJXc-TeX-main-R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MJXc-TeX-main-R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MJXc-TeX-math-I"/>
              </a:rPr>
              <a:t>D</a:t>
            </a:r>
            <a:r>
              <a:rPr lang="en-US" altLang="zh-CN" baseline="-25000" dirty="0">
                <a:solidFill>
                  <a:schemeClr val="tx1"/>
                </a:solidFill>
                <a:latin typeface="MJXc-TeX-math-I"/>
              </a:rPr>
              <a:t>k</a:t>
            </a:r>
            <a:r>
              <a:rPr lang="en-US" altLang="zh-CN" baseline="-25000" dirty="0">
                <a:solidFill>
                  <a:schemeClr val="tx1"/>
                </a:solidFill>
                <a:latin typeface="MJXc-TeX-main-R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MJXc-TeX-main-R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MJXc-TeX-math-I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MJXc-TeX-main-R"/>
              </a:rPr>
              <a:t>))</a:t>
            </a:r>
            <a:endParaRPr lang="en-US" altLang="zh-CN" dirty="0">
              <a:solidFill>
                <a:schemeClr val="tx1"/>
              </a:solidFill>
              <a:latin typeface="Noto Sans"/>
            </a:endParaRPr>
          </a:p>
          <a:p>
            <a:r>
              <a:rPr lang="zh-CN" altLang="en-US" dirty="0">
                <a:solidFill>
                  <a:schemeClr val="tx1"/>
                </a:solidFill>
                <a:latin typeface="Noto Sans"/>
              </a:rPr>
              <a:t>则我们可以推出</a:t>
            </a:r>
            <a:r>
              <a:rPr lang="en-US" altLang="zh-CN" dirty="0">
                <a:solidFill>
                  <a:schemeClr val="tx1"/>
                </a:solidFill>
                <a:latin typeface="MJXc-TeX-math-I"/>
              </a:rPr>
              <a:t>E</a:t>
            </a:r>
            <a:r>
              <a:rPr lang="en-US" altLang="zh-CN" baseline="-25000" dirty="0">
                <a:solidFill>
                  <a:schemeClr val="tx1"/>
                </a:solidFill>
                <a:latin typeface="MJXc-TeX-math-I"/>
              </a:rPr>
              <a:t>k</a:t>
            </a:r>
            <a:r>
              <a:rPr lang="en-US" altLang="zh-CN" baseline="-25000" dirty="0">
                <a:solidFill>
                  <a:schemeClr val="tx1"/>
                </a:solidFill>
                <a:latin typeface="MJXc-TeX-main-R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MJXc-TeX-main-R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MJXc-TeX-math-I"/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MJXc-TeX-main-R"/>
              </a:rPr>
              <a:t>)=</a:t>
            </a:r>
            <a:r>
              <a:rPr lang="en-US" altLang="zh-CN" dirty="0">
                <a:solidFill>
                  <a:schemeClr val="tx1"/>
                </a:solidFill>
                <a:latin typeface="MJXc-TeX-math-I"/>
              </a:rPr>
              <a:t>D</a:t>
            </a:r>
            <a:r>
              <a:rPr lang="en-US" altLang="zh-CN" baseline="-25000" dirty="0">
                <a:solidFill>
                  <a:schemeClr val="tx1"/>
                </a:solidFill>
                <a:latin typeface="MJXc-TeX-math-I"/>
              </a:rPr>
              <a:t>k</a:t>
            </a:r>
            <a:r>
              <a:rPr lang="en-US" altLang="zh-CN" baseline="-25000" dirty="0">
                <a:solidFill>
                  <a:schemeClr val="tx1"/>
                </a:solidFill>
                <a:latin typeface="MJXc-TeX-main-R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MJXc-TeX-main-R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MJXc-TeX-math-I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MJXc-TeX-main-R"/>
              </a:rPr>
              <a:t>)</a:t>
            </a:r>
            <a:endParaRPr lang="en-US" altLang="zh-CN" dirty="0">
              <a:solidFill>
                <a:schemeClr val="tx1"/>
              </a:solidFill>
              <a:latin typeface="Noto Sans"/>
            </a:endParaRPr>
          </a:p>
        </p:txBody>
      </p:sp>
    </p:spTree>
    <p:extLst>
      <p:ext uri="{BB962C8B-B14F-4D97-AF65-F5344CB8AC3E}">
        <p14:creationId xmlns:p14="http://schemas.microsoft.com/office/powerpoint/2010/main" val="28420518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1D4C151-4692-40E4-AAB5-D496D2E8B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3B7B3-45F1-4F78-8C74-FDB527C9F76D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D1999B1-55F1-4129-A459-12C294DBC938}"/>
              </a:ext>
            </a:extLst>
          </p:cNvPr>
          <p:cNvSpPr/>
          <p:nvPr/>
        </p:nvSpPr>
        <p:spPr>
          <a:xfrm>
            <a:off x="287524" y="1139545"/>
            <a:ext cx="8568952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Noto Sans"/>
              </a:rPr>
              <a:t>那么，当用户知道一对明文和密文时</a:t>
            </a:r>
          </a:p>
          <a:p>
            <a:pPr>
              <a:buFont typeface="+mj-lt"/>
              <a:buAutoNum type="arabicPeriod"/>
            </a:pPr>
            <a:r>
              <a:rPr lang="zh-CN" altLang="en-US" dirty="0">
                <a:solidFill>
                  <a:schemeClr val="tx1"/>
                </a:solidFill>
                <a:latin typeface="Noto Sans"/>
              </a:rPr>
              <a:t>攻击者可以枚举所有的 </a:t>
            </a:r>
            <a:r>
              <a:rPr lang="en-US" altLang="zh-CN" dirty="0">
                <a:solidFill>
                  <a:schemeClr val="tx1"/>
                </a:solidFill>
                <a:latin typeface="Noto Sans"/>
              </a:rPr>
              <a:t>k1</a:t>
            </a:r>
            <a:r>
              <a:rPr lang="zh-CN" altLang="en-US" dirty="0">
                <a:solidFill>
                  <a:schemeClr val="tx1"/>
                </a:solidFill>
                <a:latin typeface="Noto Sans"/>
              </a:rPr>
              <a:t>，将 </a:t>
            </a:r>
            <a:r>
              <a:rPr lang="en-US" altLang="zh-CN" dirty="0">
                <a:solidFill>
                  <a:schemeClr val="tx1"/>
                </a:solidFill>
                <a:latin typeface="Noto Sans"/>
              </a:rPr>
              <a:t>P </a:t>
            </a:r>
            <a:r>
              <a:rPr lang="zh-CN" altLang="en-US" dirty="0">
                <a:solidFill>
                  <a:schemeClr val="tx1"/>
                </a:solidFill>
                <a:latin typeface="Noto Sans"/>
              </a:rPr>
              <a:t>所有加密后的结果存储起来，并按照密文的大小进行排序。</a:t>
            </a:r>
          </a:p>
          <a:p>
            <a:pPr>
              <a:buFont typeface="+mj-lt"/>
              <a:buAutoNum type="arabicPeriod"/>
            </a:pPr>
            <a:r>
              <a:rPr lang="zh-CN" altLang="en-US" dirty="0">
                <a:solidFill>
                  <a:schemeClr val="tx1"/>
                </a:solidFill>
                <a:latin typeface="Noto Sans"/>
              </a:rPr>
              <a:t>攻击者进一步枚举所有的 </a:t>
            </a:r>
            <a:r>
              <a:rPr lang="en-US" altLang="zh-CN" dirty="0">
                <a:solidFill>
                  <a:schemeClr val="tx1"/>
                </a:solidFill>
                <a:latin typeface="Noto Sans"/>
              </a:rPr>
              <a:t>k2</a:t>
            </a:r>
            <a:r>
              <a:rPr lang="zh-CN" altLang="en-US" dirty="0">
                <a:solidFill>
                  <a:schemeClr val="tx1"/>
                </a:solidFill>
                <a:latin typeface="Noto Sans"/>
              </a:rPr>
              <a:t>，将密文 </a:t>
            </a:r>
            <a:r>
              <a:rPr lang="en-US" altLang="zh-CN" dirty="0">
                <a:solidFill>
                  <a:schemeClr val="tx1"/>
                </a:solidFill>
                <a:latin typeface="Noto Sans"/>
              </a:rPr>
              <a:t>C </a:t>
            </a:r>
            <a:r>
              <a:rPr lang="zh-CN" altLang="en-US" dirty="0">
                <a:solidFill>
                  <a:schemeClr val="tx1"/>
                </a:solidFill>
                <a:latin typeface="Noto Sans"/>
              </a:rPr>
              <a:t>进行解密得到 </a:t>
            </a:r>
            <a:r>
              <a:rPr lang="en-US" altLang="zh-CN" dirty="0">
                <a:solidFill>
                  <a:schemeClr val="tx1"/>
                </a:solidFill>
                <a:latin typeface="Noto Sans"/>
              </a:rPr>
              <a:t>C1</a:t>
            </a:r>
            <a:r>
              <a:rPr lang="zh-CN" altLang="en-US" dirty="0">
                <a:solidFill>
                  <a:schemeClr val="tx1"/>
                </a:solidFill>
                <a:latin typeface="Noto Sans"/>
              </a:rPr>
              <a:t>，在第一步加密后的结果中搜索 </a:t>
            </a:r>
            <a:r>
              <a:rPr lang="en-US" altLang="zh-CN" dirty="0">
                <a:solidFill>
                  <a:schemeClr val="tx1"/>
                </a:solidFill>
                <a:latin typeface="Noto Sans"/>
              </a:rPr>
              <a:t>C1</a:t>
            </a:r>
            <a:r>
              <a:rPr lang="zh-CN" altLang="en-US" dirty="0">
                <a:solidFill>
                  <a:schemeClr val="tx1"/>
                </a:solidFill>
                <a:latin typeface="Noto Sans"/>
              </a:rPr>
              <a:t>，如果搜索到，则我们在一定程度上可以认为我们找到了正确的 </a:t>
            </a:r>
            <a:r>
              <a:rPr lang="en-US" altLang="zh-CN" dirty="0">
                <a:solidFill>
                  <a:schemeClr val="tx1"/>
                </a:solidFill>
                <a:latin typeface="Noto Sans"/>
              </a:rPr>
              <a:t>k1 </a:t>
            </a:r>
            <a:r>
              <a:rPr lang="zh-CN" altLang="en-US" dirty="0">
                <a:solidFill>
                  <a:schemeClr val="tx1"/>
                </a:solidFill>
                <a:latin typeface="Noto Sans"/>
              </a:rPr>
              <a:t>和 </a:t>
            </a:r>
            <a:r>
              <a:rPr lang="en-US" altLang="zh-CN" dirty="0">
                <a:solidFill>
                  <a:schemeClr val="tx1"/>
                </a:solidFill>
                <a:latin typeface="Noto Sans"/>
              </a:rPr>
              <a:t>k2</a:t>
            </a:r>
            <a:r>
              <a:rPr lang="zh-CN" altLang="en-US" dirty="0">
                <a:solidFill>
                  <a:schemeClr val="tx1"/>
                </a:solidFill>
                <a:latin typeface="Noto Sans"/>
              </a:rPr>
              <a:t>。</a:t>
            </a:r>
          </a:p>
          <a:p>
            <a:pPr>
              <a:buFont typeface="+mj-lt"/>
              <a:buAutoNum type="arabicPeriod"/>
            </a:pPr>
            <a:r>
              <a:rPr lang="zh-CN" altLang="en-US" dirty="0">
                <a:solidFill>
                  <a:schemeClr val="tx1"/>
                </a:solidFill>
                <a:latin typeface="Noto Sans"/>
              </a:rPr>
              <a:t>如果觉得第二步中得到的结果不保险，则我们还可以再找一些明密文对进行验证。</a:t>
            </a:r>
          </a:p>
          <a:p>
            <a:r>
              <a:rPr lang="zh-CN" altLang="en-US" dirty="0">
                <a:solidFill>
                  <a:schemeClr val="tx1"/>
                </a:solidFill>
                <a:latin typeface="Noto Sans"/>
              </a:rPr>
              <a:t>假设 </a:t>
            </a:r>
            <a:r>
              <a:rPr lang="en-US" altLang="zh-CN" dirty="0">
                <a:solidFill>
                  <a:schemeClr val="tx1"/>
                </a:solidFill>
                <a:latin typeface="Noto Sans"/>
              </a:rPr>
              <a:t>k1 </a:t>
            </a:r>
            <a:r>
              <a:rPr lang="zh-CN" altLang="en-US" dirty="0">
                <a:solidFill>
                  <a:schemeClr val="tx1"/>
                </a:solidFill>
                <a:latin typeface="Noto Sans"/>
              </a:rPr>
              <a:t>和 </a:t>
            </a:r>
            <a:r>
              <a:rPr lang="en-US" altLang="zh-CN" dirty="0">
                <a:solidFill>
                  <a:schemeClr val="tx1"/>
                </a:solidFill>
                <a:latin typeface="Noto Sans"/>
              </a:rPr>
              <a:t>k2 </a:t>
            </a:r>
            <a:r>
              <a:rPr lang="zh-CN" altLang="en-US" dirty="0">
                <a:solidFill>
                  <a:schemeClr val="tx1"/>
                </a:solidFill>
                <a:latin typeface="Noto Sans"/>
              </a:rPr>
              <a:t>的密钥长度都为 </a:t>
            </a:r>
            <a:r>
              <a:rPr lang="en-US" altLang="zh-CN" dirty="0">
                <a:solidFill>
                  <a:schemeClr val="tx1"/>
                </a:solidFill>
                <a:latin typeface="Noto Sans"/>
              </a:rPr>
              <a:t>n</a:t>
            </a:r>
            <a:r>
              <a:rPr lang="zh-CN" altLang="en-US" dirty="0">
                <a:solidFill>
                  <a:schemeClr val="tx1"/>
                </a:solidFill>
                <a:latin typeface="Noto Sans"/>
              </a:rPr>
              <a:t>，则原先我们暴力枚举需要 </a:t>
            </a:r>
            <a:r>
              <a:rPr lang="en-US" altLang="zh-CN" dirty="0">
                <a:solidFill>
                  <a:schemeClr val="tx1"/>
                </a:solidFill>
                <a:latin typeface="MJXc-TeX-math-I"/>
              </a:rPr>
              <a:t>O</a:t>
            </a:r>
            <a:r>
              <a:rPr lang="en-US" altLang="zh-CN" dirty="0">
                <a:solidFill>
                  <a:schemeClr val="tx1"/>
                </a:solidFill>
                <a:latin typeface="MJXc-TeX-main-R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MJXc-TeX-math-I"/>
              </a:rPr>
              <a:t>n</a:t>
            </a:r>
            <a:r>
              <a:rPr lang="en-US" altLang="zh-CN" baseline="30000" dirty="0">
                <a:solidFill>
                  <a:schemeClr val="tx1"/>
                </a:solidFill>
                <a:latin typeface="MJXc-TeX-main-R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MJXc-TeX-main-R"/>
              </a:rPr>
              <a:t>)</a:t>
            </a:r>
            <a:r>
              <a:rPr lang="en-US" altLang="zh-CN" dirty="0">
                <a:solidFill>
                  <a:schemeClr val="tx1"/>
                </a:solidFill>
                <a:latin typeface="Noto Sans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Noto Sans"/>
              </a:rPr>
              <a:t>，现在我们只需要 </a:t>
            </a:r>
            <a:r>
              <a:rPr lang="en-US" altLang="zh-CN" dirty="0">
                <a:solidFill>
                  <a:schemeClr val="tx1"/>
                </a:solidFill>
                <a:latin typeface="MJXc-TeX-math-I"/>
              </a:rPr>
              <a:t>O</a:t>
            </a:r>
            <a:r>
              <a:rPr lang="en-US" altLang="zh-CN" dirty="0">
                <a:solidFill>
                  <a:schemeClr val="tx1"/>
                </a:solidFill>
                <a:latin typeface="MJXc-TeX-main-R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MJXc-TeX-math-I"/>
              </a:rPr>
              <a:t>nlog</a:t>
            </a:r>
            <a:r>
              <a:rPr lang="en-US" altLang="zh-CN" baseline="-25000" dirty="0">
                <a:solidFill>
                  <a:schemeClr val="tx1"/>
                </a:solidFill>
                <a:latin typeface="MJXc-TeX-main-R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MJXc-TeX-math-I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MJXc-TeX-main-R"/>
              </a:rPr>
              <a:t>)</a:t>
            </a:r>
            <a:r>
              <a:rPr lang="en-US" altLang="zh-CN" dirty="0">
                <a:solidFill>
                  <a:schemeClr val="tx1"/>
                </a:solidFill>
                <a:latin typeface="Noto Sans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Noto Sans"/>
              </a:rPr>
              <a:t>，这与 </a:t>
            </a:r>
            <a:r>
              <a:rPr lang="en-US" altLang="zh-CN" dirty="0">
                <a:solidFill>
                  <a:schemeClr val="tx1"/>
                </a:solidFill>
                <a:latin typeface="Noto Sans"/>
              </a:rPr>
              <a:t>2DES </a:t>
            </a:r>
            <a:r>
              <a:rPr lang="zh-CN" altLang="en-US" dirty="0">
                <a:solidFill>
                  <a:schemeClr val="tx1"/>
                </a:solidFill>
                <a:latin typeface="Noto Sans"/>
              </a:rPr>
              <a:t>的中间相遇攻击类似。</a:t>
            </a:r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这也是为什么</a:t>
            </a:r>
            <a:r>
              <a:rPr lang="en-US" altLang="zh-CN" dirty="0">
                <a:solidFill>
                  <a:srgbClr val="333333"/>
                </a:solidFill>
                <a:latin typeface="Helvetica Neue"/>
              </a:rPr>
              <a:t>3DES</a:t>
            </a:r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使用了三个</a:t>
            </a:r>
            <a:r>
              <a:rPr lang="en-US" altLang="zh-CN" dirty="0">
                <a:solidFill>
                  <a:srgbClr val="333333"/>
                </a:solidFill>
                <a:latin typeface="Helvetica Neue"/>
              </a:rPr>
              <a:t>56 bits</a:t>
            </a:r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的密钥（</a:t>
            </a:r>
            <a:r>
              <a:rPr lang="en-US" altLang="zh-CN" dirty="0">
                <a:solidFill>
                  <a:srgbClr val="333333"/>
                </a:solidFill>
                <a:latin typeface="Helvetica Neue"/>
              </a:rPr>
              <a:t>168 bits</a:t>
            </a:r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），却只有</a:t>
            </a:r>
            <a:r>
              <a:rPr lang="en-US" altLang="zh-CN" dirty="0">
                <a:solidFill>
                  <a:srgbClr val="333333"/>
                </a:solidFill>
                <a:latin typeface="Helvetica Neue"/>
              </a:rPr>
              <a:t>112 bits</a:t>
            </a:r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的安全强度</a:t>
            </a:r>
            <a:endParaRPr lang="zh-CN" altLang="en-US" dirty="0"/>
          </a:p>
          <a:p>
            <a:endParaRPr lang="zh-CN" altLang="en-US" dirty="0">
              <a:solidFill>
                <a:schemeClr val="tx1"/>
              </a:solidFill>
              <a:latin typeface="Noto Sans"/>
            </a:endParaRPr>
          </a:p>
        </p:txBody>
      </p:sp>
    </p:spTree>
    <p:extLst>
      <p:ext uri="{BB962C8B-B14F-4D97-AF65-F5344CB8AC3E}">
        <p14:creationId xmlns:p14="http://schemas.microsoft.com/office/powerpoint/2010/main" val="31399349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79FBDB9-6927-4BD9-84CF-61E2BDF795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3B7B3-45F1-4F78-8C74-FDB527C9F76D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2644E68-756F-4C5A-BDC1-7AD561BCBA3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146" name="Picture 2" descr="https://img2020.cnblogs.com/blog/2194014/202101/2194014-20210104175304925-1497882357.png">
            <a:extLst>
              <a:ext uri="{FF2B5EF4-FFF2-40B4-BE49-F238E27FC236}">
                <a16:creationId xmlns:a16="http://schemas.microsoft.com/office/drawing/2014/main" id="{0F342587-7366-4CB6-AFAC-80A5E3038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84173"/>
            <a:ext cx="5227662" cy="6489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06881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6AE10AE-944D-4A50-AB6A-2E3CFAB8F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3B7B3-45F1-4F78-8C74-FDB527C9F76D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7356B29-C30C-46BB-9F1B-42DF49BBC26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170" name="Picture 2" descr="https://img2020.cnblogs.com/blog/2194014/202101/2194014-20210104175324046-1126054366.png">
            <a:extLst>
              <a:ext uri="{FF2B5EF4-FFF2-40B4-BE49-F238E27FC236}">
                <a16:creationId xmlns:a16="http://schemas.microsoft.com/office/drawing/2014/main" id="{432B7DA0-7E14-4ED3-A75A-55FD35DBB1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424" y="1772816"/>
            <a:ext cx="7601152" cy="2930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89569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内容占位符 3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507288" cy="4556125"/>
          </a:xfrm>
        </p:spPr>
        <p:txBody>
          <a:bodyPr>
            <a:normAutofit lnSpcReduction="10000"/>
          </a:bodyPr>
          <a:lstStyle/>
          <a:p>
            <a:r>
              <a:rPr lang="zh-CN" altLang="en-US" sz="2400" dirty="0">
                <a:cs typeface="Times New Roman" pitchFamily="18" charset="0"/>
              </a:rPr>
              <a:t>穷搜法（已知明文攻击）</a:t>
            </a:r>
            <a:endParaRPr lang="en-US" altLang="zh-CN" sz="2400" dirty="0">
              <a:cs typeface="Times New Roman" pitchFamily="18" charset="0"/>
            </a:endParaRPr>
          </a:p>
          <a:p>
            <a:pPr marL="730250" lvl="1">
              <a:spcBef>
                <a:spcPts val="600"/>
              </a:spcBef>
            </a:pPr>
            <a:r>
              <a:rPr lang="zh-CN" altLang="en-US" sz="2400" dirty="0">
                <a:cs typeface="Times New Roman" pitchFamily="18" charset="0"/>
              </a:rPr>
              <a:t>给定一个明密文对</a:t>
            </a:r>
            <a:r>
              <a:rPr lang="en-US" altLang="zh-CN" sz="2400" dirty="0">
                <a:cs typeface="Times New Roman" pitchFamily="18" charset="0"/>
              </a:rPr>
              <a:t>(m*,c*),</a:t>
            </a:r>
            <a:r>
              <a:rPr lang="zh-CN" altLang="en-US" sz="2400" dirty="0">
                <a:cs typeface="Times New Roman" pitchFamily="18" charset="0"/>
              </a:rPr>
              <a:t>穷举所有可能</a:t>
            </a:r>
            <a:r>
              <a:rPr lang="en-US" altLang="zh-CN" sz="2400" dirty="0">
                <a:cs typeface="Times New Roman" pitchFamily="18" charset="0"/>
              </a:rPr>
              <a:t>2^56</a:t>
            </a:r>
            <a:r>
              <a:rPr lang="zh-CN" altLang="en-US" sz="2400" dirty="0">
                <a:cs typeface="Times New Roman" pitchFamily="18" charset="0"/>
              </a:rPr>
              <a:t>密钥</a:t>
            </a:r>
            <a:r>
              <a:rPr lang="en-US" altLang="zh-CN" sz="2400" dirty="0">
                <a:cs typeface="Times New Roman" pitchFamily="18" charset="0"/>
              </a:rPr>
              <a:t>k,</a:t>
            </a:r>
            <a:r>
              <a:rPr lang="zh-CN" altLang="en-US" sz="2400" dirty="0">
                <a:cs typeface="Times New Roman" pitchFamily="18" charset="0"/>
              </a:rPr>
              <a:t>直到</a:t>
            </a:r>
            <a:r>
              <a:rPr lang="en-US" altLang="zh-CN" sz="2400" dirty="0">
                <a:cs typeface="Times New Roman" pitchFamily="18" charset="0"/>
              </a:rPr>
              <a:t>c=E(k*,m*)</a:t>
            </a:r>
          </a:p>
          <a:p>
            <a:pPr marL="730250" lvl="1">
              <a:spcBef>
                <a:spcPts val="600"/>
              </a:spcBef>
            </a:pPr>
            <a:r>
              <a:rPr lang="zh-CN" altLang="en-US" sz="2400" dirty="0">
                <a:cs typeface="Times New Roman" pitchFamily="18" charset="0"/>
              </a:rPr>
              <a:t>时间复杂度</a:t>
            </a:r>
            <a:r>
              <a:rPr lang="en-US" altLang="zh-CN" sz="2400" dirty="0">
                <a:cs typeface="Times New Roman" pitchFamily="18" charset="0"/>
              </a:rPr>
              <a:t>T=O(2</a:t>
            </a:r>
            <a:r>
              <a:rPr lang="en-US" altLang="zh-CN" sz="2400" baseline="30000" dirty="0">
                <a:cs typeface="Times New Roman" pitchFamily="18" charset="0"/>
              </a:rPr>
              <a:t>56</a:t>
            </a:r>
            <a:r>
              <a:rPr lang="en-US" altLang="zh-CN" sz="2400" dirty="0">
                <a:cs typeface="Times New Roman" pitchFamily="18" charset="0"/>
              </a:rPr>
              <a:t>), </a:t>
            </a:r>
            <a:r>
              <a:rPr lang="zh-CN" altLang="en-US" sz="2400" dirty="0">
                <a:cs typeface="Times New Roman" pitchFamily="18" charset="0"/>
              </a:rPr>
              <a:t>空间复杂度</a:t>
            </a:r>
            <a:r>
              <a:rPr lang="en-US" altLang="zh-CN" sz="2400" dirty="0">
                <a:cs typeface="Times New Roman" pitchFamily="18" charset="0"/>
              </a:rPr>
              <a:t>S=O(1)</a:t>
            </a:r>
          </a:p>
          <a:p>
            <a:pPr marL="1004887" lvl="2">
              <a:spcBef>
                <a:spcPts val="600"/>
              </a:spcBef>
            </a:pPr>
            <a:r>
              <a:rPr lang="zh-CN" altLang="en-US" sz="2200" dirty="0">
                <a:cs typeface="Times New Roman" pitchFamily="18" charset="0"/>
              </a:rPr>
              <a:t>关于符号</a:t>
            </a:r>
            <a:r>
              <a:rPr lang="en-US" altLang="zh-CN" sz="2200" dirty="0">
                <a:cs typeface="Times New Roman" pitchFamily="18" charset="0"/>
              </a:rPr>
              <a:t>O</a:t>
            </a:r>
          </a:p>
          <a:p>
            <a:pPr marL="730250" lvl="1">
              <a:spcBef>
                <a:spcPts val="600"/>
              </a:spcBef>
            </a:pPr>
            <a:endParaRPr lang="en-US" altLang="zh-CN" sz="2400" dirty="0">
              <a:cs typeface="Times New Roman" pitchFamily="18" charset="0"/>
            </a:endParaRPr>
          </a:p>
          <a:p>
            <a:endParaRPr lang="en-US" altLang="zh-CN" sz="2000" dirty="0">
              <a:cs typeface="Times New Roman" pitchFamily="18" charset="0"/>
            </a:endParaRPr>
          </a:p>
          <a:p>
            <a:r>
              <a:rPr lang="zh-CN" altLang="en-US" sz="2400" dirty="0">
                <a:cs typeface="Times New Roman" pitchFamily="18" charset="0"/>
              </a:rPr>
              <a:t>查表法（选择明文攻击）</a:t>
            </a:r>
            <a:endParaRPr lang="en-US" altLang="zh-CN" sz="2400" dirty="0">
              <a:cs typeface="Times New Roman" pitchFamily="18" charset="0"/>
            </a:endParaRPr>
          </a:p>
          <a:p>
            <a:pPr marL="730250" lvl="1">
              <a:spcBef>
                <a:spcPts val="600"/>
              </a:spcBef>
            </a:pPr>
            <a:r>
              <a:rPr lang="zh-CN" altLang="en-US" sz="2400" dirty="0">
                <a:cs typeface="Times New Roman" pitchFamily="18" charset="0"/>
              </a:rPr>
              <a:t>给定一个明文</a:t>
            </a:r>
            <a:r>
              <a:rPr lang="en-US" altLang="zh-CN" sz="2400" dirty="0">
                <a:cs typeface="Times New Roman" pitchFamily="18" charset="0"/>
              </a:rPr>
              <a:t>m*</a:t>
            </a:r>
            <a:r>
              <a:rPr lang="zh-CN" altLang="en-US" sz="2400" dirty="0">
                <a:cs typeface="Times New Roman" pitchFamily="18" charset="0"/>
              </a:rPr>
              <a:t>，对于所有可能的密钥</a:t>
            </a:r>
            <a:r>
              <a:rPr lang="en-US" altLang="zh-CN" sz="2400" dirty="0">
                <a:cs typeface="Times New Roman" pitchFamily="18" charset="0"/>
              </a:rPr>
              <a:t>k, </a:t>
            </a:r>
            <a:r>
              <a:rPr lang="zh-CN" altLang="en-US" sz="2400" dirty="0">
                <a:cs typeface="Times New Roman" pitchFamily="18" charset="0"/>
              </a:rPr>
              <a:t>预计算有序对表</a:t>
            </a:r>
            <a:r>
              <a:rPr lang="en-US" altLang="zh-CN" sz="2400" dirty="0">
                <a:cs typeface="Times New Roman" pitchFamily="18" charset="0"/>
              </a:rPr>
              <a:t>{(</a:t>
            </a:r>
            <a:r>
              <a:rPr lang="en-US" altLang="zh-CN" sz="2400" dirty="0" err="1">
                <a:cs typeface="Times New Roman" pitchFamily="18" charset="0"/>
              </a:rPr>
              <a:t>c,k</a:t>
            </a:r>
            <a:r>
              <a:rPr lang="en-US" altLang="zh-CN" sz="2400" dirty="0">
                <a:cs typeface="Times New Roman" pitchFamily="18" charset="0"/>
              </a:rPr>
              <a:t>)|c=E(</a:t>
            </a:r>
            <a:r>
              <a:rPr lang="en-US" altLang="zh-CN" sz="2400" dirty="0" err="1">
                <a:cs typeface="Times New Roman" pitchFamily="18" charset="0"/>
              </a:rPr>
              <a:t>k,m</a:t>
            </a:r>
            <a:r>
              <a:rPr lang="en-US" altLang="zh-CN" sz="2400" dirty="0">
                <a:cs typeface="Times New Roman" pitchFamily="18" charset="0"/>
              </a:rPr>
              <a:t>)},</a:t>
            </a:r>
            <a:r>
              <a:rPr lang="zh-CN" altLang="en-US" sz="2400" dirty="0">
                <a:cs typeface="Times New Roman" pitchFamily="18" charset="0"/>
              </a:rPr>
              <a:t>参照加密者提供的相应密文</a:t>
            </a:r>
            <a:r>
              <a:rPr lang="en-US" altLang="zh-CN" sz="2400" dirty="0">
                <a:cs typeface="Times New Roman" pitchFamily="18" charset="0"/>
              </a:rPr>
              <a:t>c*, </a:t>
            </a:r>
            <a:r>
              <a:rPr lang="zh-CN" altLang="en-US" sz="2400" dirty="0">
                <a:cs typeface="Times New Roman" pitchFamily="18" charset="0"/>
              </a:rPr>
              <a:t>选出正确的密钥</a:t>
            </a:r>
          </a:p>
          <a:p>
            <a:pPr marL="730250" lvl="1">
              <a:spcBef>
                <a:spcPts val="600"/>
              </a:spcBef>
            </a:pPr>
            <a:r>
              <a:rPr lang="zh-CN" altLang="en-US" sz="2400" dirty="0">
                <a:cs typeface="Times New Roman" pitchFamily="18" charset="0"/>
              </a:rPr>
              <a:t>空间复杂度</a:t>
            </a:r>
            <a:r>
              <a:rPr lang="en-US" altLang="zh-CN" sz="2400" dirty="0">
                <a:cs typeface="Times New Roman" pitchFamily="18" charset="0"/>
              </a:rPr>
              <a:t>S=O(2</a:t>
            </a:r>
            <a:r>
              <a:rPr lang="en-US" altLang="zh-CN" sz="2400" baseline="30000" dirty="0">
                <a:cs typeface="Times New Roman" pitchFamily="18" charset="0"/>
              </a:rPr>
              <a:t>56</a:t>
            </a:r>
            <a:r>
              <a:rPr lang="en-US" altLang="zh-CN" sz="2400" dirty="0">
                <a:cs typeface="Times New Roman" pitchFamily="18" charset="0"/>
              </a:rPr>
              <a:t>)</a:t>
            </a:r>
            <a:r>
              <a:rPr lang="zh-CN" altLang="en-US" sz="2400" dirty="0">
                <a:cs typeface="Times New Roman" pitchFamily="18" charset="0"/>
              </a:rPr>
              <a:t>，构建预计算表至少与穷搜同样耗时</a:t>
            </a:r>
            <a:endParaRPr lang="en-US" altLang="zh-CN" dirty="0">
              <a:cs typeface="Times New Roman" pitchFamily="18" charset="0"/>
            </a:endParaRPr>
          </a:p>
        </p:txBody>
      </p:sp>
      <p:sp>
        <p:nvSpPr>
          <p:cNvPr id="4301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时间</a:t>
            </a:r>
            <a:r>
              <a:rPr lang="en-US" altLang="zh-CN" dirty="0"/>
              <a:t>-</a:t>
            </a:r>
            <a:r>
              <a:rPr lang="zh-CN" altLang="en-US" dirty="0"/>
              <a:t>存储权衡攻击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700636"/>
              </p:ext>
            </p:extLst>
          </p:nvPr>
        </p:nvGraphicFramePr>
        <p:xfrm>
          <a:off x="3704929" y="2837021"/>
          <a:ext cx="4955029" cy="118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2819400" imgH="673100" progId="Equation.DSMT4">
                  <p:embed/>
                </p:oleObj>
              </mc:Choice>
              <mc:Fallback>
                <p:oleObj name="Equation" r:id="rId4" imgW="2819400" imgH="6731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929" y="2837021"/>
                        <a:ext cx="4955029" cy="1183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内容占位符 2"/>
          <p:cNvSpPr>
            <a:spLocks noGrp="1"/>
          </p:cNvSpPr>
          <p:nvPr>
            <p:ph sz="quarter" idx="13"/>
          </p:nvPr>
        </p:nvSpPr>
        <p:spPr>
          <a:xfrm>
            <a:off x="457200" y="1196752"/>
            <a:ext cx="8686800" cy="4556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时间</a:t>
            </a:r>
            <a:r>
              <a:rPr lang="en-US" altLang="zh-CN" dirty="0"/>
              <a:t>-</a:t>
            </a:r>
            <a:r>
              <a:rPr lang="zh-CN" altLang="en-US" dirty="0"/>
              <a:t>存储权衡攻击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选择明文攻击</a:t>
            </a:r>
            <a:endParaRPr lang="en-US" altLang="zh-CN" dirty="0"/>
          </a:p>
          <a:p>
            <a:pPr lvl="1">
              <a:defRPr/>
            </a:pPr>
            <a:r>
              <a:rPr lang="zh-CN" altLang="en-US" dirty="0">
                <a:cs typeface="Times New Roman" pitchFamily="18" charset="0"/>
              </a:rPr>
              <a:t>不依赖于</a:t>
            </a:r>
            <a:r>
              <a:rPr lang="en-US" altLang="zh-CN" dirty="0">
                <a:cs typeface="Times New Roman" pitchFamily="18" charset="0"/>
              </a:rPr>
              <a:t>DES</a:t>
            </a:r>
            <a:r>
              <a:rPr lang="zh-CN" altLang="en-US" dirty="0">
                <a:cs typeface="Times New Roman" pitchFamily="18" charset="0"/>
              </a:rPr>
              <a:t>的结构，只与输入</a:t>
            </a:r>
            <a:r>
              <a:rPr lang="en-US" altLang="zh-CN" dirty="0">
                <a:cs typeface="Times New Roman" pitchFamily="18" charset="0"/>
              </a:rPr>
              <a:t>/</a:t>
            </a:r>
            <a:r>
              <a:rPr lang="zh-CN" altLang="en-US" dirty="0">
                <a:cs typeface="Times New Roman" pitchFamily="18" charset="0"/>
              </a:rPr>
              <a:t>输出</a:t>
            </a:r>
            <a:r>
              <a:rPr lang="en-US" altLang="zh-CN" dirty="0">
                <a:cs typeface="Times New Roman" pitchFamily="18" charset="0"/>
              </a:rPr>
              <a:t>/</a:t>
            </a:r>
            <a:r>
              <a:rPr lang="zh-CN" altLang="en-US" dirty="0">
                <a:cs typeface="Times New Roman" pitchFamily="18" charset="0"/>
              </a:rPr>
              <a:t>密钥长度有关</a:t>
            </a:r>
            <a:endParaRPr lang="en-US" altLang="zh-CN" dirty="0">
              <a:cs typeface="Times New Roman" pitchFamily="18" charset="0"/>
            </a:endParaRPr>
          </a:p>
          <a:p>
            <a:pPr lvl="1">
              <a:defRPr/>
            </a:pPr>
            <a:r>
              <a:rPr lang="zh-CN" altLang="en-US" dirty="0">
                <a:cs typeface="Times New Roman" pitchFamily="18" charset="0"/>
              </a:rPr>
              <a:t>穷搜法与查表法的混合</a:t>
            </a:r>
            <a:endParaRPr lang="en-US" altLang="zh-CN" dirty="0">
              <a:cs typeface="Times New Roman" pitchFamily="18" charset="0"/>
            </a:endParaRPr>
          </a:p>
          <a:p>
            <a:pPr lvl="2">
              <a:defRPr/>
            </a:pPr>
            <a:r>
              <a:rPr lang="en-US" altLang="zh-CN" sz="2200" dirty="0">
                <a:cs typeface="Times New Roman" pitchFamily="18" charset="0"/>
              </a:rPr>
              <a:t>S=O(n</a:t>
            </a:r>
            <a:r>
              <a:rPr lang="en-US" altLang="zh-CN" sz="2200" baseline="30000" dirty="0">
                <a:cs typeface="Times New Roman" pitchFamily="18" charset="0"/>
              </a:rPr>
              <a:t>2/3</a:t>
            </a:r>
            <a:r>
              <a:rPr lang="en-US" altLang="zh-CN" sz="2200" dirty="0">
                <a:cs typeface="Times New Roman" pitchFamily="18" charset="0"/>
              </a:rPr>
              <a:t>), T=O(n</a:t>
            </a:r>
            <a:r>
              <a:rPr lang="en-US" altLang="zh-CN" sz="2200" baseline="30000" dirty="0">
                <a:cs typeface="Times New Roman" pitchFamily="18" charset="0"/>
              </a:rPr>
              <a:t>2/3</a:t>
            </a:r>
            <a:r>
              <a:rPr lang="en-US" altLang="zh-CN" sz="2200" dirty="0">
                <a:cs typeface="Times New Roman" pitchFamily="18" charset="0"/>
              </a:rPr>
              <a:t>), </a:t>
            </a:r>
            <a:r>
              <a:rPr lang="zh-CN" altLang="en-US" sz="2200" dirty="0">
                <a:cs typeface="Times New Roman" pitchFamily="18" charset="0"/>
              </a:rPr>
              <a:t>其中</a:t>
            </a:r>
            <a:r>
              <a:rPr lang="en-US" altLang="zh-CN" sz="2200" dirty="0">
                <a:cs typeface="Times New Roman" pitchFamily="18" charset="0"/>
              </a:rPr>
              <a:t>n</a:t>
            </a:r>
            <a:r>
              <a:rPr lang="zh-CN" altLang="en-US" sz="2200" dirty="0">
                <a:cs typeface="Times New Roman" pitchFamily="18" charset="0"/>
              </a:rPr>
              <a:t>为密钥量</a:t>
            </a:r>
            <a:endParaRPr lang="en-US" altLang="zh-CN" sz="2200" dirty="0">
              <a:cs typeface="Times New Roman" pitchFamily="18" charset="0"/>
            </a:endParaRPr>
          </a:p>
          <a:p>
            <a:pPr lvl="3">
              <a:defRPr/>
            </a:pPr>
            <a:r>
              <a:rPr lang="zh-CN" altLang="en-US" sz="2000" dirty="0">
                <a:cs typeface="Times New Roman" pitchFamily="18" charset="0"/>
              </a:rPr>
              <a:t>例如</a:t>
            </a:r>
            <a:r>
              <a:rPr lang="en-US" altLang="zh-CN" sz="2000" dirty="0">
                <a:cs typeface="Times New Roman" pitchFamily="18" charset="0"/>
              </a:rPr>
              <a:t>DES</a:t>
            </a:r>
            <a:r>
              <a:rPr lang="zh-CN" altLang="en-US" sz="2000" dirty="0">
                <a:cs typeface="Times New Roman" pitchFamily="18" charset="0"/>
              </a:rPr>
              <a:t>密钥量</a:t>
            </a:r>
            <a:r>
              <a:rPr lang="en-US" altLang="zh-CN" sz="2000" dirty="0">
                <a:cs typeface="Times New Roman" pitchFamily="18" charset="0"/>
              </a:rPr>
              <a:t>n=</a:t>
            </a:r>
            <a:r>
              <a:rPr lang="en-US" altLang="zh-CN" sz="1800" dirty="0">
                <a:cs typeface="Times New Roman" pitchFamily="18" charset="0"/>
              </a:rPr>
              <a:t>2</a:t>
            </a:r>
            <a:r>
              <a:rPr lang="en-US" altLang="zh-CN" sz="1800" baseline="30000" dirty="0">
                <a:cs typeface="Times New Roman" pitchFamily="18" charset="0"/>
              </a:rPr>
              <a:t>56</a:t>
            </a:r>
            <a:endParaRPr lang="zh-CN" altLang="en-US" dirty="0"/>
          </a:p>
          <a:p>
            <a:pPr>
              <a:buFont typeface="Wingdings 3" pitchFamily="18" charset="2"/>
              <a:buNone/>
              <a:defRPr/>
            </a:pPr>
            <a:r>
              <a:rPr lang="en-US" altLang="zh-CN" sz="2000" dirty="0"/>
              <a:t>    </a:t>
            </a:r>
          </a:p>
          <a:p>
            <a:pPr marL="742950" lvl="1" indent="-285750">
              <a:buFont typeface="Wingdings 3" pitchFamily="18" charset="2"/>
              <a:buNone/>
              <a:defRPr/>
            </a:pPr>
            <a:r>
              <a:rPr lang="en-US" altLang="zh-CN" sz="1800" dirty="0"/>
              <a:t>  </a:t>
            </a:r>
          </a:p>
          <a:p>
            <a:pPr>
              <a:buFont typeface="Wingdings 3" pitchFamily="18" charset="2"/>
              <a:buNone/>
              <a:defRPr/>
            </a:pPr>
            <a:endParaRPr lang="zh-CN" altLang="en-US" dirty="0"/>
          </a:p>
        </p:txBody>
      </p:sp>
      <p:sp>
        <p:nvSpPr>
          <p:cNvPr id="1028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时间</a:t>
            </a:r>
            <a:r>
              <a:rPr lang="en-US" altLang="zh-CN" dirty="0"/>
              <a:t>-</a:t>
            </a:r>
            <a:r>
              <a:rPr lang="zh-CN" altLang="en-US" dirty="0"/>
              <a:t>存储权衡攻击</a:t>
            </a:r>
            <a:r>
              <a:rPr lang="en-US" altLang="zh-CN" dirty="0"/>
              <a:t>(Time-memory trade-off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内容占位符 6"/>
          <p:cNvSpPr>
            <a:spLocks noGrp="1"/>
          </p:cNvSpPr>
          <p:nvPr>
            <p:ph sz="quarter" idx="13"/>
          </p:nvPr>
        </p:nvSpPr>
        <p:spPr>
          <a:xfrm>
            <a:off x="457200" y="1393155"/>
            <a:ext cx="8229600" cy="4556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定义约化函数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buFont typeface="Wingdings" pitchFamily="2" charset="2"/>
              <a:buNone/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>
                <a:cs typeface="Times New Roman" pitchFamily="18" charset="0"/>
              </a:rPr>
              <a:t>目标</a:t>
            </a:r>
          </a:p>
          <a:p>
            <a:pPr>
              <a:buFont typeface="Wingdings" pitchFamily="2" charset="2"/>
              <a:buNone/>
              <a:defRPr/>
            </a:pPr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时间</a:t>
            </a:r>
            <a:r>
              <a:rPr lang="en-US" altLang="zh-CN" dirty="0"/>
              <a:t>-</a:t>
            </a:r>
            <a:r>
              <a:rPr lang="zh-CN" altLang="en-US" dirty="0"/>
              <a:t>存储权衡攻击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692650" y="21494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114102" imgH="177492" progId="">
                  <p:embed/>
                </p:oleObj>
              </mc:Choice>
              <mc:Fallback>
                <p:oleObj name="Equation" r:id="rId4" imgW="114102" imgH="177492" progId="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214947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>
            <p:extLst/>
          </p:nvPr>
        </p:nvGraphicFramePr>
        <p:xfrm>
          <a:off x="1763688" y="4149080"/>
          <a:ext cx="46910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6" imgW="2209680" imgH="457200" progId="Equation.DSMT4">
                  <p:embed/>
                </p:oleObj>
              </mc:Choice>
              <mc:Fallback>
                <p:oleObj name="Equation" r:id="rId6" imgW="2209680" imgH="457200" progId="Equation.DSMT4">
                  <p:embed/>
                  <p:pic>
                    <p:nvPicPr>
                      <p:cNvPr id="2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149080"/>
                        <a:ext cx="4691062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>
            <p:extLst/>
          </p:nvPr>
        </p:nvGraphicFramePr>
        <p:xfrm>
          <a:off x="687388" y="1990725"/>
          <a:ext cx="55530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8" imgW="3288960" imgH="838080" progId="Equation.DSMT4">
                  <p:embed/>
                </p:oleObj>
              </mc:Choice>
              <mc:Fallback>
                <p:oleObj name="Equation" r:id="rId8" imgW="3288960" imgH="838080" progId="Equation.DSMT4">
                  <p:embed/>
                  <p:pic>
                    <p:nvPicPr>
                      <p:cNvPr id="20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990725"/>
                        <a:ext cx="5553075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内容占位符 6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507288" cy="4556125"/>
          </a:xfrm>
        </p:spPr>
        <p:txBody>
          <a:bodyPr/>
          <a:lstStyle/>
          <a:p>
            <a:r>
              <a:rPr lang="zh-CN" altLang="en-US" dirty="0">
                <a:cs typeface="Times New Roman" pitchFamily="18" charset="0"/>
              </a:rPr>
              <a:t>随机选择</a:t>
            </a:r>
            <a:r>
              <a:rPr lang="en-US" altLang="zh-CN" dirty="0">
                <a:cs typeface="Times New Roman" pitchFamily="18" charset="0"/>
              </a:rPr>
              <a:t>s</a:t>
            </a:r>
            <a:r>
              <a:rPr lang="zh-CN" altLang="en-US" dirty="0">
                <a:cs typeface="Times New Roman" pitchFamily="18" charset="0"/>
              </a:rPr>
              <a:t>个长度为</a:t>
            </a:r>
            <a:r>
              <a:rPr lang="en-US" altLang="zh-CN" dirty="0">
                <a:cs typeface="Times New Roman" pitchFamily="18" charset="0"/>
              </a:rPr>
              <a:t>56-bit</a:t>
            </a:r>
            <a:r>
              <a:rPr lang="zh-CN" altLang="en-US" dirty="0">
                <a:cs typeface="Times New Roman" pitchFamily="18" charset="0"/>
              </a:rPr>
              <a:t>的串</a:t>
            </a:r>
            <a:endParaRPr lang="en-US" altLang="zh-CN" dirty="0"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i="1" dirty="0">
                <a:cs typeface="Times New Roman" pitchFamily="18" charset="0"/>
              </a:rPr>
              <a:t>       K</a:t>
            </a:r>
            <a:r>
              <a:rPr lang="en-US" altLang="zh-CN" dirty="0">
                <a:cs typeface="Times New Roman" pitchFamily="18" charset="0"/>
              </a:rPr>
              <a:t>(1, 0)</a:t>
            </a:r>
            <a:r>
              <a:rPr lang="en-US" altLang="zh-CN" i="1" dirty="0">
                <a:cs typeface="Times New Roman" pitchFamily="18" charset="0"/>
              </a:rPr>
              <a:t>, K</a:t>
            </a:r>
            <a:r>
              <a:rPr lang="en-US" altLang="zh-CN" dirty="0">
                <a:cs typeface="Times New Roman" pitchFamily="18" charset="0"/>
              </a:rPr>
              <a:t>(2,0)</a:t>
            </a:r>
            <a:r>
              <a:rPr lang="en-US" altLang="zh-CN" i="1" dirty="0">
                <a:cs typeface="Times New Roman" pitchFamily="18" charset="0"/>
              </a:rPr>
              <a:t>,…,K</a:t>
            </a:r>
            <a:r>
              <a:rPr lang="en-US" altLang="zh-CN" dirty="0">
                <a:cs typeface="Times New Roman" pitchFamily="18" charset="0"/>
              </a:rPr>
              <a:t>(s,0)</a:t>
            </a:r>
          </a:p>
          <a:p>
            <a:r>
              <a:rPr lang="zh-CN" altLang="en-US" dirty="0">
                <a:cs typeface="Times New Roman" pitchFamily="18" charset="0"/>
              </a:rPr>
              <a:t>根据所选择的明文</a:t>
            </a:r>
            <a:r>
              <a:rPr lang="en-US" altLang="zh-CN" i="1" dirty="0">
                <a:cs typeface="Times New Roman" pitchFamily="18" charset="0"/>
              </a:rPr>
              <a:t>m*,</a:t>
            </a:r>
            <a:r>
              <a:rPr lang="en-US" altLang="zh-CN" dirty="0">
                <a:cs typeface="Times New Roman" pitchFamily="18" charset="0"/>
              </a:rPr>
              <a:t> </a:t>
            </a:r>
            <a:r>
              <a:rPr lang="zh-CN" altLang="en-US" dirty="0">
                <a:cs typeface="Times New Roman" pitchFamily="18" charset="0"/>
              </a:rPr>
              <a:t>利用</a:t>
            </a:r>
            <a:endParaRPr lang="en-US" altLang="zh-CN" dirty="0"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>
                <a:cs typeface="Times New Roman" pitchFamily="18" charset="0"/>
              </a:rPr>
              <a:t>    计算</a:t>
            </a:r>
            <a:r>
              <a:rPr lang="en-US" altLang="zh-CN" i="1" dirty="0">
                <a:cs typeface="Times New Roman" pitchFamily="18" charset="0"/>
              </a:rPr>
              <a:t>K(</a:t>
            </a:r>
            <a:r>
              <a:rPr lang="en-US" altLang="zh-CN" i="1" dirty="0" err="1">
                <a:cs typeface="Times New Roman" pitchFamily="18" charset="0"/>
              </a:rPr>
              <a:t>i</a:t>
            </a:r>
            <a:r>
              <a:rPr lang="en-US" altLang="zh-CN" i="1" dirty="0">
                <a:cs typeface="Times New Roman" pitchFamily="18" charset="0"/>
              </a:rPr>
              <a:t> , j)</a:t>
            </a:r>
            <a:r>
              <a:rPr lang="zh-CN" altLang="en-US" i="1" dirty="0">
                <a:cs typeface="Times New Roman" pitchFamily="18" charset="0"/>
              </a:rPr>
              <a:t>：</a:t>
            </a:r>
            <a:r>
              <a:rPr lang="en-US" altLang="zh-CN" i="1" dirty="0">
                <a:cs typeface="Times New Roman" pitchFamily="18" charset="0"/>
              </a:rPr>
              <a:t> K</a:t>
            </a:r>
            <a:r>
              <a:rPr lang="en-US" altLang="zh-CN" dirty="0">
                <a:cs typeface="Times New Roman" pitchFamily="18" charset="0"/>
              </a:rPr>
              <a:t>(</a:t>
            </a:r>
            <a:r>
              <a:rPr lang="en-US" altLang="zh-CN" i="1" dirty="0" err="1">
                <a:cs typeface="Times New Roman" pitchFamily="18" charset="0"/>
              </a:rPr>
              <a:t>i</a:t>
            </a:r>
            <a:r>
              <a:rPr lang="en-US" altLang="zh-CN" i="1" dirty="0">
                <a:cs typeface="Times New Roman" pitchFamily="18" charset="0"/>
              </a:rPr>
              <a:t> , j</a:t>
            </a:r>
            <a:r>
              <a:rPr lang="en-US" altLang="zh-CN" dirty="0">
                <a:cs typeface="Times New Roman" pitchFamily="18" charset="0"/>
              </a:rPr>
              <a:t>)</a:t>
            </a:r>
            <a:r>
              <a:rPr lang="en-US" altLang="zh-CN" i="1" dirty="0">
                <a:cs typeface="Times New Roman" pitchFamily="18" charset="0"/>
              </a:rPr>
              <a:t>=g</a:t>
            </a:r>
            <a:r>
              <a:rPr lang="en-US" altLang="zh-CN" dirty="0">
                <a:cs typeface="Times New Roman" pitchFamily="18" charset="0"/>
              </a:rPr>
              <a:t>(</a:t>
            </a:r>
            <a:r>
              <a:rPr lang="en-US" altLang="zh-CN" i="1" dirty="0">
                <a:cs typeface="Times New Roman" pitchFamily="18" charset="0"/>
              </a:rPr>
              <a:t>K</a:t>
            </a:r>
            <a:r>
              <a:rPr lang="en-US" altLang="zh-CN" dirty="0">
                <a:cs typeface="Times New Roman" pitchFamily="18" charset="0"/>
              </a:rPr>
              <a:t>(</a:t>
            </a:r>
            <a:r>
              <a:rPr lang="en-US" altLang="zh-CN" i="1" dirty="0">
                <a:cs typeface="Times New Roman" pitchFamily="18" charset="0"/>
              </a:rPr>
              <a:t>i,j-1</a:t>
            </a:r>
            <a:r>
              <a:rPr lang="en-US" altLang="zh-CN" dirty="0">
                <a:cs typeface="Times New Roman" pitchFamily="18" charset="0"/>
              </a:rPr>
              <a:t>))=</a:t>
            </a:r>
            <a:r>
              <a:rPr lang="en-US" altLang="zh-CN" i="1" dirty="0">
                <a:cs typeface="Times New Roman" pitchFamily="18" charset="0"/>
              </a:rPr>
              <a:t>R</a:t>
            </a:r>
            <a:r>
              <a:rPr lang="en-US" altLang="zh-CN" dirty="0">
                <a:cs typeface="Times New Roman" pitchFamily="18" charset="0"/>
              </a:rPr>
              <a:t>(</a:t>
            </a:r>
            <a:r>
              <a:rPr lang="en-US" altLang="zh-CN" i="1" dirty="0">
                <a:cs typeface="Times New Roman" pitchFamily="18" charset="0"/>
              </a:rPr>
              <a:t>E</a:t>
            </a:r>
            <a:r>
              <a:rPr lang="en-US" altLang="zh-CN" dirty="0">
                <a:cs typeface="Times New Roman" pitchFamily="18" charset="0"/>
              </a:rPr>
              <a:t>(</a:t>
            </a:r>
            <a:r>
              <a:rPr lang="en-US" altLang="zh-CN" i="1" dirty="0">
                <a:cs typeface="Times New Roman" pitchFamily="18" charset="0"/>
              </a:rPr>
              <a:t>K</a:t>
            </a:r>
            <a:r>
              <a:rPr lang="en-US" altLang="zh-CN" dirty="0">
                <a:cs typeface="Times New Roman" pitchFamily="18" charset="0"/>
              </a:rPr>
              <a:t>(</a:t>
            </a:r>
            <a:r>
              <a:rPr lang="en-US" altLang="zh-CN" i="1" dirty="0">
                <a:cs typeface="Times New Roman" pitchFamily="18" charset="0"/>
              </a:rPr>
              <a:t>i,j-1</a:t>
            </a:r>
            <a:r>
              <a:rPr lang="en-US" altLang="zh-CN" dirty="0">
                <a:cs typeface="Times New Roman" pitchFamily="18" charset="0"/>
              </a:rPr>
              <a:t>)</a:t>
            </a:r>
            <a:r>
              <a:rPr lang="zh-CN" altLang="en-US" dirty="0">
                <a:cs typeface="Times New Roman" pitchFamily="18" charset="0"/>
              </a:rPr>
              <a:t>，</a:t>
            </a:r>
            <a:r>
              <a:rPr lang="en-US" altLang="zh-CN" i="1" dirty="0">
                <a:cs typeface="Times New Roman" pitchFamily="18" charset="0"/>
              </a:rPr>
              <a:t>m</a:t>
            </a:r>
            <a:r>
              <a:rPr lang="en-US" altLang="zh-CN" dirty="0">
                <a:cs typeface="Times New Roman" pitchFamily="18" charset="0"/>
              </a:rPr>
              <a:t>*)))</a:t>
            </a:r>
          </a:p>
        </p:txBody>
      </p:sp>
      <p:sp>
        <p:nvSpPr>
          <p:cNvPr id="307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时间</a:t>
            </a:r>
            <a:r>
              <a:rPr lang="en-US" altLang="zh-CN" dirty="0"/>
              <a:t>-</a:t>
            </a:r>
            <a:r>
              <a:rPr lang="zh-CN" altLang="en-US" dirty="0"/>
              <a:t>存储权衡攻击</a:t>
            </a:r>
            <a:r>
              <a:rPr lang="en-US" altLang="zh-CN" dirty="0"/>
              <a:t>:</a:t>
            </a:r>
            <a:endParaRPr lang="zh-CN" alt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692650" y="21494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4" imgW="114102" imgH="177492" progId="">
                  <p:embed/>
                </p:oleObj>
              </mc:Choice>
              <mc:Fallback>
                <p:oleObj name="Equation" r:id="rId4" imgW="114102" imgH="177492" progId="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214947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8"/>
          <p:cNvGraphicFramePr>
            <a:graphicFrameLocks noChangeAspect="1"/>
          </p:cNvGraphicFramePr>
          <p:nvPr>
            <p:extLst/>
          </p:nvPr>
        </p:nvGraphicFramePr>
        <p:xfrm>
          <a:off x="1331640" y="3725416"/>
          <a:ext cx="5793000" cy="207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6" imgW="3289300" imgH="1181100" progId="">
                  <p:embed/>
                </p:oleObj>
              </mc:Choice>
              <mc:Fallback>
                <p:oleObj name="Equation" r:id="rId6" imgW="3289300" imgH="1181100" progId="">
                  <p:embed/>
                  <p:pic>
                    <p:nvPicPr>
                      <p:cNvPr id="307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725416"/>
                        <a:ext cx="5793000" cy="20798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>
            <p:extLst/>
          </p:nvPr>
        </p:nvGraphicFramePr>
        <p:xfrm>
          <a:off x="5076056" y="2438400"/>
          <a:ext cx="25828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8" imgW="1524000" imgH="241300" progId="">
                  <p:embed/>
                </p:oleObj>
              </mc:Choice>
              <mc:Fallback>
                <p:oleObj name="Equation" r:id="rId8" imgW="1524000" imgH="241300" progId="">
                  <p:embed/>
                  <p:pic>
                    <p:nvPicPr>
                      <p:cNvPr id="30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438400"/>
                        <a:ext cx="25828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内容占位符 6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zh-CN" altLang="en-US">
                <a:cs typeface="Times New Roman" pitchFamily="18" charset="0"/>
              </a:rPr>
              <a:t>计算</a:t>
            </a:r>
            <a:r>
              <a:rPr lang="en-US" altLang="zh-CN" i="1">
                <a:cs typeface="Times New Roman" pitchFamily="18" charset="0"/>
              </a:rPr>
              <a:t>K(i,j)</a:t>
            </a:r>
            <a:r>
              <a:rPr lang="zh-CN" altLang="en-US" i="1">
                <a:cs typeface="Times New Roman" pitchFamily="18" charset="0"/>
              </a:rPr>
              <a:t>：</a:t>
            </a:r>
            <a:r>
              <a:rPr lang="en-US" altLang="zh-CN" i="1">
                <a:cs typeface="Times New Roman" pitchFamily="18" charset="0"/>
              </a:rPr>
              <a:t> K</a:t>
            </a:r>
            <a:r>
              <a:rPr lang="en-US" altLang="zh-CN">
                <a:cs typeface="Times New Roman" pitchFamily="18" charset="0"/>
              </a:rPr>
              <a:t>(</a:t>
            </a:r>
            <a:r>
              <a:rPr lang="en-US" altLang="zh-CN" i="1">
                <a:cs typeface="Times New Roman" pitchFamily="18" charset="0"/>
              </a:rPr>
              <a:t>i,j</a:t>
            </a:r>
            <a:r>
              <a:rPr lang="en-US" altLang="zh-CN">
                <a:cs typeface="Times New Roman" pitchFamily="18" charset="0"/>
              </a:rPr>
              <a:t>)</a:t>
            </a:r>
            <a:r>
              <a:rPr lang="en-US" altLang="zh-CN" i="1">
                <a:cs typeface="Times New Roman" pitchFamily="18" charset="0"/>
              </a:rPr>
              <a:t>=g</a:t>
            </a:r>
            <a:r>
              <a:rPr lang="en-US" altLang="zh-CN">
                <a:cs typeface="Times New Roman" pitchFamily="18" charset="0"/>
              </a:rPr>
              <a:t>(</a:t>
            </a:r>
            <a:r>
              <a:rPr lang="en-US" altLang="zh-CN" i="1">
                <a:cs typeface="Times New Roman" pitchFamily="18" charset="0"/>
              </a:rPr>
              <a:t>K</a:t>
            </a:r>
            <a:r>
              <a:rPr lang="en-US" altLang="zh-CN">
                <a:cs typeface="Times New Roman" pitchFamily="18" charset="0"/>
              </a:rPr>
              <a:t>(</a:t>
            </a:r>
            <a:r>
              <a:rPr lang="en-US" altLang="zh-CN" i="1">
                <a:cs typeface="Times New Roman" pitchFamily="18" charset="0"/>
              </a:rPr>
              <a:t>i,j-1</a:t>
            </a:r>
            <a:r>
              <a:rPr lang="en-US" altLang="zh-CN">
                <a:cs typeface="Times New Roman" pitchFamily="18" charset="0"/>
              </a:rPr>
              <a:t>))</a:t>
            </a:r>
          </a:p>
        </p:txBody>
      </p:sp>
      <p:sp>
        <p:nvSpPr>
          <p:cNvPr id="410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时间</a:t>
            </a:r>
            <a:r>
              <a:rPr lang="en-US" altLang="zh-CN"/>
              <a:t>-</a:t>
            </a:r>
            <a:r>
              <a:rPr lang="zh-CN" altLang="en-US"/>
              <a:t>存储权衡攻击</a:t>
            </a:r>
            <a:r>
              <a:rPr lang="en-US" altLang="zh-CN"/>
              <a:t>:</a:t>
            </a:r>
            <a:endParaRPr lang="zh-CN" altLang="en-US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692650" y="21494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114102" imgH="177492" progId="">
                  <p:embed/>
                </p:oleObj>
              </mc:Choice>
              <mc:Fallback>
                <p:oleObj name="Equation" r:id="rId4" imgW="114102" imgH="177492" progId="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214947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838200" y="2057400"/>
          <a:ext cx="71469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6" imgW="4762500" imgH="1524000" progId="Equation.DSMT4">
                  <p:embed/>
                </p:oleObj>
              </mc:Choice>
              <mc:Fallback>
                <p:oleObj name="Equation" r:id="rId6" imgW="4762500" imgH="1524000" progId="Equation.DSMT4">
                  <p:embed/>
                  <p:pic>
                    <p:nvPicPr>
                      <p:cNvPr id="409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7146925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内容占位符 2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进一步节省空间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只需存储</a:t>
            </a:r>
            <a:r>
              <a:rPr lang="en-US" altLang="zh-CN" i="1" dirty="0">
                <a:cs typeface="Times New Roman" pitchFamily="18" charset="0"/>
              </a:rPr>
              <a:t>K</a:t>
            </a:r>
            <a:r>
              <a:rPr lang="en-US" altLang="zh-CN" dirty="0">
                <a:cs typeface="Times New Roman" pitchFamily="18" charset="0"/>
              </a:rPr>
              <a:t>(</a:t>
            </a:r>
            <a:r>
              <a:rPr lang="en-US" altLang="zh-CN" i="1" dirty="0" err="1">
                <a:cs typeface="Times New Roman" pitchFamily="18" charset="0"/>
              </a:rPr>
              <a:t>i,j</a:t>
            </a:r>
            <a:r>
              <a:rPr lang="en-US" altLang="zh-CN" dirty="0">
                <a:cs typeface="Times New Roman" pitchFamily="18" charset="0"/>
              </a:rPr>
              <a:t>)</a:t>
            </a:r>
            <a:r>
              <a:rPr lang="zh-CN" altLang="en-US" dirty="0"/>
              <a:t>表的第一列与最后一列</a:t>
            </a:r>
            <a:endParaRPr lang="en-US" altLang="zh-CN" dirty="0"/>
          </a:p>
          <a:p>
            <a:pPr lvl="2">
              <a:defRPr/>
            </a:pPr>
            <a:endParaRPr lang="zh-CN" altLang="en-US" dirty="0">
              <a:latin typeface="+mj-ea"/>
              <a:ea typeface="+mj-ea"/>
            </a:endParaRP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3162300" y="42418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4" imgW="126835" imgH="202936" progId="">
                  <p:embed/>
                </p:oleObj>
              </mc:Choice>
              <mc:Fallback>
                <p:oleObj name="Equation" r:id="rId4" imgW="126835" imgH="202936" progId="">
                  <p:embed/>
                  <p:pic>
                    <p:nvPicPr>
                      <p:cNvPr id="51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241800"/>
                        <a:ext cx="127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7" name="组合 9"/>
          <p:cNvGrpSpPr>
            <a:grpSpLocks/>
          </p:cNvGrpSpPr>
          <p:nvPr/>
        </p:nvGrpSpPr>
        <p:grpSpPr bwMode="auto">
          <a:xfrm>
            <a:off x="673100" y="2438400"/>
            <a:ext cx="7632700" cy="3929063"/>
            <a:chOff x="673100" y="2438400"/>
            <a:chExt cx="7632700" cy="3929791"/>
          </a:xfrm>
        </p:grpSpPr>
        <p:graphicFrame>
          <p:nvGraphicFramePr>
            <p:cNvPr id="5123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673100" y="5213864"/>
            <a:ext cx="6810375" cy="115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6" imgW="5384520" imgH="914400" progId="Equation.DSMT4">
                    <p:embed/>
                  </p:oleObj>
                </mc:Choice>
                <mc:Fallback>
                  <p:oleObj name="Equation" r:id="rId6" imgW="5384520" imgH="914400" progId="Equation.DSMT4">
                    <p:embed/>
                    <p:pic>
                      <p:nvPicPr>
                        <p:cNvPr id="512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100" y="5213864"/>
                          <a:ext cx="6810375" cy="1154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8"/>
            <p:cNvGraphicFramePr>
              <a:graphicFrameLocks noChangeAspect="1"/>
            </p:cNvGraphicFramePr>
            <p:nvPr/>
          </p:nvGraphicFramePr>
          <p:xfrm>
            <a:off x="4114800" y="2438400"/>
            <a:ext cx="4191000" cy="2583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Equation" r:id="rId8" imgW="3352800" imgH="2070100" progId="">
                    <p:embed/>
                  </p:oleObj>
                </mc:Choice>
                <mc:Fallback>
                  <p:oleObj name="Equation" r:id="rId8" imgW="3352800" imgH="2070100" progId="">
                    <p:embed/>
                    <p:pic>
                      <p:nvPicPr>
                        <p:cNvPr id="512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2438400"/>
                          <a:ext cx="4191000" cy="25836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7"/>
            <p:cNvGraphicFramePr>
              <a:graphicFrameLocks noChangeAspect="1"/>
            </p:cNvGraphicFramePr>
            <p:nvPr/>
          </p:nvGraphicFramePr>
          <p:xfrm>
            <a:off x="1112838" y="2743200"/>
            <a:ext cx="1598612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Equation" r:id="rId10" imgW="1206500" imgH="1092200" progId="">
                    <p:embed/>
                  </p:oleObj>
                </mc:Choice>
                <mc:Fallback>
                  <p:oleObj name="Equation" r:id="rId10" imgW="1206500" imgH="1092200" progId="">
                    <p:embed/>
                    <p:pic>
                      <p:nvPicPr>
                        <p:cNvPr id="512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838" y="2743200"/>
                          <a:ext cx="1598612" cy="144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2"/>
          <p:cNvSpPr txBox="1">
            <a:spLocks/>
          </p:cNvSpPr>
          <p:nvPr/>
        </p:nvSpPr>
        <p:spPr bwMode="auto">
          <a:xfrm>
            <a:off x="457200" y="381000"/>
            <a:ext cx="822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0" hangingPunct="0">
              <a:defRPr/>
            </a:pPr>
            <a:r>
              <a:rPr lang="zh-CN" altLang="en-US" sz="3600" dirty="0">
                <a:latin typeface="Times New Roman" pitchFamily="18" charset="0"/>
                <a:cs typeface="+mj-cs"/>
              </a:rPr>
              <a:t>时间</a:t>
            </a:r>
            <a:r>
              <a:rPr lang="en-US" altLang="zh-CN" sz="3600" dirty="0">
                <a:latin typeface="Times New Roman" pitchFamily="18" charset="0"/>
                <a:cs typeface="+mj-cs"/>
              </a:rPr>
              <a:t>-</a:t>
            </a:r>
            <a:r>
              <a:rPr lang="zh-CN" altLang="en-US" sz="3600" dirty="0">
                <a:latin typeface="Times New Roman" pitchFamily="18" charset="0"/>
                <a:cs typeface="+mj-cs"/>
              </a:rPr>
              <a:t>存储权衡攻击</a:t>
            </a:r>
            <a:r>
              <a:rPr lang="en-US" altLang="zh-CN" sz="3600" dirty="0">
                <a:latin typeface="Times New Roman" pitchFamily="18" charset="0"/>
                <a:cs typeface="+mj-cs"/>
              </a:rPr>
              <a:t>:</a:t>
            </a:r>
            <a:endParaRPr lang="zh-CN" altLang="en-US" sz="3600" dirty="0">
              <a:latin typeface="Times New Roman" pitchFamily="18" charset="0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6858000" y="960105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2" imgW="812520" imgH="253800" progId="Equation.DSMT4">
                  <p:embed/>
                </p:oleObj>
              </mc:Choice>
              <mc:Fallback>
                <p:oleObj name="Equation" r:id="rId12" imgW="812520" imgH="2538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960105"/>
                        <a:ext cx="121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[Hel80] M. Hellman. A cryptanalytic time memory trade-off, IEEE Transactions on Information Theory 26 (4): 401–406.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考文献</a:t>
            </a:r>
          </a:p>
        </p:txBody>
      </p:sp>
    </p:spTree>
    <p:extLst>
      <p:ext uri="{BB962C8B-B14F-4D97-AF65-F5344CB8AC3E}">
        <p14:creationId xmlns:p14="http://schemas.microsoft.com/office/powerpoint/2010/main" val="18229605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F7C4094-BA24-43B7-B275-BA347B98E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3B7B3-45F1-4F78-8C74-FDB527C9F76D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96E18AF-356F-4752-B662-0D0870933529}"/>
              </a:ext>
            </a:extLst>
          </p:cNvPr>
          <p:cNvSpPr/>
          <p:nvPr/>
        </p:nvSpPr>
        <p:spPr>
          <a:xfrm>
            <a:off x="971600" y="980728"/>
            <a:ext cx="71287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333333"/>
                </a:solidFill>
                <a:latin typeface="Helvetica Neue"/>
              </a:rPr>
              <a:t>中间相遇攻击</a:t>
            </a:r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（英语：</a:t>
            </a:r>
            <a:r>
              <a:rPr lang="en-US" altLang="zh-CN" dirty="0">
                <a:solidFill>
                  <a:srgbClr val="333333"/>
                </a:solidFill>
                <a:latin typeface="Helvetica Neue"/>
              </a:rPr>
              <a:t>Meet-in-the-middle attack</a:t>
            </a:r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）是密码学上以空间换取时间的一种攻击。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38CC2D6-CE2F-442B-A9D7-C55463257655}"/>
              </a:ext>
            </a:extLst>
          </p:cNvPr>
          <p:cNvSpPr/>
          <p:nvPr/>
        </p:nvSpPr>
        <p:spPr>
          <a:xfrm>
            <a:off x="971600" y="1988840"/>
            <a:ext cx="7848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这个攻击方式在</a:t>
            </a:r>
            <a:r>
              <a:rPr lang="en-US" altLang="zh-CN" dirty="0">
                <a:solidFill>
                  <a:srgbClr val="333333"/>
                </a:solidFill>
                <a:latin typeface="Helvetica Neue"/>
              </a:rPr>
              <a:t>1977</a:t>
            </a:r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年就由</a:t>
            </a:r>
            <a:r>
              <a:rPr lang="en-US" altLang="zh-CN" dirty="0">
                <a:solidFill>
                  <a:srgbClr val="333333"/>
                </a:solidFill>
                <a:latin typeface="Helvetica Neue"/>
              </a:rPr>
              <a:t>Diffie</a:t>
            </a:r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与</a:t>
            </a:r>
            <a:r>
              <a:rPr lang="en-US" altLang="zh-CN" dirty="0">
                <a:solidFill>
                  <a:srgbClr val="333333"/>
                </a:solidFill>
                <a:latin typeface="Helvetica Neue"/>
              </a:rPr>
              <a:t>Hellman</a:t>
            </a:r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提出来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95A094E-6B71-428B-BB27-C3EF2A19EC1E}"/>
              </a:ext>
            </a:extLst>
          </p:cNvPr>
          <p:cNvSpPr/>
          <p:nvPr/>
        </p:nvSpPr>
        <p:spPr>
          <a:xfrm>
            <a:off x="966047" y="2828835"/>
            <a:ext cx="70567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中间相遇攻击（</a:t>
            </a:r>
            <a:r>
              <a:rPr lang="en-US" altLang="zh-CN" dirty="0">
                <a:solidFill>
                  <a:srgbClr val="333333"/>
                </a:solidFill>
                <a:latin typeface="Helvetica Neue"/>
              </a:rPr>
              <a:t>meet-in-the-middle attack</a:t>
            </a:r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）可成倍减少解密已被多个密钥加密的文本所进行的蛮力排列操作。这种攻击可以使入侵者更容易获取</a:t>
            </a:r>
            <a:r>
              <a:rPr lang="zh-CN" altLang="en-US" dirty="0">
                <a:solidFill>
                  <a:srgbClr val="136EC2"/>
                </a:solidFill>
                <a:latin typeface="Helvetica Neue"/>
              </a:rPr>
              <a:t>数据</a:t>
            </a:r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8432832"/>
      </p:ext>
    </p:extLst>
  </p:cSld>
  <p:clrMapOvr>
    <a:masterClrMapping/>
  </p:clrMapOvr>
</p:sld>
</file>

<file path=ppt/theme/theme1.xml><?xml version="1.0" encoding="utf-8"?>
<a:theme xmlns:a="http://schemas.openxmlformats.org/drawingml/2006/main" name="自定义设计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4F81BD"/>
        </a:solidFill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自定义设计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4F81BD"/>
        </a:solidFill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自定义设计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4F81BD"/>
        </a:solidFill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自定义设计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4F81BD"/>
        </a:solidFill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4_自定义设计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4F81BD"/>
        </a:solidFill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800" b="1" dirty="0" smtClean="0">
            <a:solidFill>
              <a:schemeClr val="tx1"/>
            </a:solidFill>
            <a:latin typeface="华文楷体" panose="02010600040101010101" pitchFamily="2" charset="-122"/>
            <a:ea typeface="华文楷体" panose="02010600040101010101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演示文稿设计\专业型模板.pot</Template>
  <TotalTime>2485</TotalTime>
  <Words>782</Words>
  <Application>Microsoft Office PowerPoint</Application>
  <PresentationFormat>全屏显示(4:3)</PresentationFormat>
  <Paragraphs>62</Paragraphs>
  <Slides>1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8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41" baseType="lpstr">
      <vt:lpstr>Helvetica Neue</vt:lpstr>
      <vt:lpstr>MJXc-TeX-main-R</vt:lpstr>
      <vt:lpstr>MJXc-TeX-math-I</vt:lpstr>
      <vt:lpstr>Noto Sans</vt:lpstr>
      <vt:lpstr>等线</vt:lpstr>
      <vt:lpstr>等线 Light</vt:lpstr>
      <vt:lpstr>黑体</vt:lpstr>
      <vt:lpstr>华文楷体</vt:lpstr>
      <vt:lpstr>宋体</vt:lpstr>
      <vt:lpstr>微软雅黑</vt:lpstr>
      <vt:lpstr>Arial</vt:lpstr>
      <vt:lpstr>Calibri</vt:lpstr>
      <vt:lpstr>Calibri Light</vt:lpstr>
      <vt:lpstr>Times</vt:lpstr>
      <vt:lpstr>Times New Roman</vt:lpstr>
      <vt:lpstr>Wingdings</vt:lpstr>
      <vt:lpstr>Wingdings 3</vt:lpstr>
      <vt:lpstr>自定义设计</vt:lpstr>
      <vt:lpstr>自定义设计方案</vt:lpstr>
      <vt:lpstr>1_自定义设计方案</vt:lpstr>
      <vt:lpstr>1_自定义设计</vt:lpstr>
      <vt:lpstr>2_自定义设计</vt:lpstr>
      <vt:lpstr>3_自定义设计</vt:lpstr>
      <vt:lpstr>4_自定义设计</vt:lpstr>
      <vt:lpstr>1_Office 主题​​</vt:lpstr>
      <vt:lpstr>Equation</vt:lpstr>
      <vt:lpstr>PowerPoint 演示文稿</vt:lpstr>
      <vt:lpstr>时间-存储权衡攻击</vt:lpstr>
      <vt:lpstr>时间-存储权衡攻击(Time-memory trade-off)</vt:lpstr>
      <vt:lpstr>时间-存储权衡攻击</vt:lpstr>
      <vt:lpstr>时间-存储权衡攻击:</vt:lpstr>
      <vt:lpstr>时间-存储权衡攻击:</vt:lpstr>
      <vt:lpstr>PowerPoint 演示文稿</vt:lpstr>
      <vt:lpstr>参考文献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中科院软件所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论文答辩</dc:title>
  <dc:creator>石文昌</dc:creator>
  <cp:lastModifiedBy>chu</cp:lastModifiedBy>
  <cp:revision>1482</cp:revision>
  <dcterms:created xsi:type="dcterms:W3CDTF">2001-11-05T10:38:16Z</dcterms:created>
  <dcterms:modified xsi:type="dcterms:W3CDTF">2022-04-15T06:59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